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68" r:id="rId2"/>
    <p:sldId id="269" r:id="rId3"/>
    <p:sldId id="320" r:id="rId4"/>
    <p:sldId id="319" r:id="rId5"/>
    <p:sldId id="322" r:id="rId6"/>
    <p:sldId id="321" r:id="rId7"/>
    <p:sldId id="323" r:id="rId8"/>
    <p:sldId id="324" r:id="rId9"/>
    <p:sldId id="325" r:id="rId10"/>
    <p:sldId id="326" r:id="rId11"/>
    <p:sldId id="315" r:id="rId12"/>
    <p:sldId id="313" r:id="rId13"/>
    <p:sldId id="318" r:id="rId14"/>
    <p:sldId id="317" r:id="rId15"/>
    <p:sldId id="300" r:id="rId16"/>
    <p:sldId id="312" r:id="rId17"/>
    <p:sldId id="302" r:id="rId18"/>
    <p:sldId id="308" r:id="rId19"/>
    <p:sldId id="309" r:id="rId20"/>
    <p:sldId id="311" r:id="rId21"/>
    <p:sldId id="301" r:id="rId22"/>
    <p:sldId id="305" r:id="rId23"/>
    <p:sldId id="306" r:id="rId24"/>
    <p:sldId id="307" r:id="rId25"/>
    <p:sldId id="297" r:id="rId26"/>
    <p:sldId id="298" r:id="rId27"/>
    <p:sldId id="286" r:id="rId28"/>
    <p:sldId id="275" r:id="rId29"/>
    <p:sldId id="287" r:id="rId30"/>
    <p:sldId id="288" r:id="rId31"/>
    <p:sldId id="289" r:id="rId32"/>
    <p:sldId id="303" r:id="rId33"/>
    <p:sldId id="304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DB2D9A6-FD5E-417C-92C1-B6483FAADD88}" v="32" dt="2023-02-27T05:24:58.44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496" autoAdjust="0"/>
    <p:restoredTop sz="94660"/>
  </p:normalViewPr>
  <p:slideViewPr>
    <p:cSldViewPr snapToGrid="0">
      <p:cViewPr varScale="1">
        <p:scale>
          <a:sx n="70" d="100"/>
          <a:sy n="70" d="100"/>
        </p:scale>
        <p:origin x="48" y="6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am Le" userId="f5edd110-785b-40f8-8ae8-8aac6ac898db" providerId="ADAL" clId="{ADB2D9A6-FD5E-417C-92C1-B6483FAADD88}"/>
    <pc:docChg chg="undo custSel addSld delSld modSld">
      <pc:chgData name="Nam Le" userId="f5edd110-785b-40f8-8ae8-8aac6ac898db" providerId="ADAL" clId="{ADB2D9A6-FD5E-417C-92C1-B6483FAADD88}" dt="2023-02-27T05:28:16.942" v="1135" actId="47"/>
      <pc:docMkLst>
        <pc:docMk/>
      </pc:docMkLst>
      <pc:sldChg chg="addSp delSp modSp mod">
        <pc:chgData name="Nam Le" userId="f5edd110-785b-40f8-8ae8-8aac6ac898db" providerId="ADAL" clId="{ADB2D9A6-FD5E-417C-92C1-B6483FAADD88}" dt="2023-02-27T05:28:00.681" v="1134" actId="14100"/>
        <pc:sldMkLst>
          <pc:docMk/>
          <pc:sldMk cId="3586565580" sldId="268"/>
        </pc:sldMkLst>
        <pc:spChg chg="mod">
          <ac:chgData name="Nam Le" userId="f5edd110-785b-40f8-8ae8-8aac6ac898db" providerId="ADAL" clId="{ADB2D9A6-FD5E-417C-92C1-B6483FAADD88}" dt="2023-02-27T05:26:04.494" v="1022" actId="255"/>
          <ac:spMkLst>
            <pc:docMk/>
            <pc:sldMk cId="3586565580" sldId="268"/>
            <ac:spMk id="2" creationId="{FBEF5B37-3700-4A8D-94E2-3CF23CD10C12}"/>
          </ac:spMkLst>
        </pc:spChg>
        <pc:spChg chg="del mod">
          <ac:chgData name="Nam Le" userId="f5edd110-785b-40f8-8ae8-8aac6ac898db" providerId="ADAL" clId="{ADB2D9A6-FD5E-417C-92C1-B6483FAADD88}" dt="2023-02-27T05:26:09.157" v="1023" actId="478"/>
          <ac:spMkLst>
            <pc:docMk/>
            <pc:sldMk cId="3586565580" sldId="268"/>
            <ac:spMk id="3" creationId="{B5ECECBE-63D5-4B03-903C-448E728CF0D9}"/>
          </ac:spMkLst>
        </pc:spChg>
        <pc:spChg chg="del">
          <ac:chgData name="Nam Le" userId="f5edd110-785b-40f8-8ae8-8aac6ac898db" providerId="ADAL" clId="{ADB2D9A6-FD5E-417C-92C1-B6483FAADD88}" dt="2023-02-27T05:27:44.037" v="1131" actId="478"/>
          <ac:spMkLst>
            <pc:docMk/>
            <pc:sldMk cId="3586565580" sldId="268"/>
            <ac:spMk id="13" creationId="{7ECC103C-00F9-4051-88A7-8D6C6C32AF77}"/>
          </ac:spMkLst>
        </pc:spChg>
        <pc:spChg chg="mod">
          <ac:chgData name="Nam Le" userId="f5edd110-785b-40f8-8ae8-8aac6ac898db" providerId="ADAL" clId="{ADB2D9A6-FD5E-417C-92C1-B6483FAADD88}" dt="2023-02-27T05:27:25.643" v="1130" actId="1076"/>
          <ac:spMkLst>
            <pc:docMk/>
            <pc:sldMk cId="3586565580" sldId="268"/>
            <ac:spMk id="37" creationId="{00000000-0000-0000-0000-000000000000}"/>
          </ac:spMkLst>
        </pc:spChg>
        <pc:graphicFrameChg chg="add mod modGraphic">
          <ac:chgData name="Nam Le" userId="f5edd110-785b-40f8-8ae8-8aac6ac898db" providerId="ADAL" clId="{ADB2D9A6-FD5E-417C-92C1-B6483FAADD88}" dt="2023-02-27T05:25:39.576" v="1005" actId="1076"/>
          <ac:graphicFrameMkLst>
            <pc:docMk/>
            <pc:sldMk cId="3586565580" sldId="268"/>
            <ac:graphicFrameMk id="6" creationId="{BE54780F-ADCD-585E-1DF2-D9FDF7D07B16}"/>
          </ac:graphicFrameMkLst>
        </pc:graphicFrameChg>
        <pc:picChg chg="mod">
          <ac:chgData name="Nam Le" userId="f5edd110-785b-40f8-8ae8-8aac6ac898db" providerId="ADAL" clId="{ADB2D9A6-FD5E-417C-92C1-B6483FAADD88}" dt="2023-02-27T05:28:00.681" v="1134" actId="14100"/>
          <ac:picMkLst>
            <pc:docMk/>
            <pc:sldMk cId="3586565580" sldId="268"/>
            <ac:picMk id="9" creationId="{7C93EAA1-6A1E-4546-B77E-9590793CDBE3}"/>
          </ac:picMkLst>
        </pc:picChg>
        <pc:picChg chg="mod">
          <ac:chgData name="Nam Le" userId="f5edd110-785b-40f8-8ae8-8aac6ac898db" providerId="ADAL" clId="{ADB2D9A6-FD5E-417C-92C1-B6483FAADD88}" dt="2023-02-27T05:27:56.490" v="1132" actId="14100"/>
          <ac:picMkLst>
            <pc:docMk/>
            <pc:sldMk cId="3586565580" sldId="268"/>
            <ac:picMk id="12" creationId="{D47BB846-4045-47CA-9248-B1B5FD923163}"/>
          </ac:picMkLst>
        </pc:picChg>
        <pc:picChg chg="mod">
          <ac:chgData name="Nam Le" userId="f5edd110-785b-40f8-8ae8-8aac6ac898db" providerId="ADAL" clId="{ADB2D9A6-FD5E-417C-92C1-B6483FAADD88}" dt="2023-02-27T05:27:58.328" v="1133" actId="14100"/>
          <ac:picMkLst>
            <pc:docMk/>
            <pc:sldMk cId="3586565580" sldId="268"/>
            <ac:picMk id="20" creationId="{2D60A170-F192-4916-B726-CB8BB4655396}"/>
          </ac:picMkLst>
        </pc:picChg>
      </pc:sldChg>
      <pc:sldChg chg="modSp mod">
        <pc:chgData name="Nam Le" userId="f5edd110-785b-40f8-8ae8-8aac6ac898db" providerId="ADAL" clId="{ADB2D9A6-FD5E-417C-92C1-B6483FAADD88}" dt="2023-02-27T05:09:44.634" v="370" actId="20577"/>
        <pc:sldMkLst>
          <pc:docMk/>
          <pc:sldMk cId="1197734497" sldId="269"/>
        </pc:sldMkLst>
        <pc:spChg chg="mod">
          <ac:chgData name="Nam Le" userId="f5edd110-785b-40f8-8ae8-8aac6ac898db" providerId="ADAL" clId="{ADB2D9A6-FD5E-417C-92C1-B6483FAADD88}" dt="2023-02-27T05:09:44.634" v="370" actId="20577"/>
          <ac:spMkLst>
            <pc:docMk/>
            <pc:sldMk cId="1197734497" sldId="269"/>
            <ac:spMk id="16" creationId="{1AFED820-EEE6-4EDE-8C0F-2DF2203C0931}"/>
          </ac:spMkLst>
        </pc:spChg>
      </pc:sldChg>
      <pc:sldChg chg="del">
        <pc:chgData name="Nam Le" userId="f5edd110-785b-40f8-8ae8-8aac6ac898db" providerId="ADAL" clId="{ADB2D9A6-FD5E-417C-92C1-B6483FAADD88}" dt="2023-02-27T05:08:31.267" v="336" actId="47"/>
        <pc:sldMkLst>
          <pc:docMk/>
          <pc:sldMk cId="2522367162" sldId="270"/>
        </pc:sldMkLst>
      </pc:sldChg>
      <pc:sldChg chg="del">
        <pc:chgData name="Nam Le" userId="f5edd110-785b-40f8-8ae8-8aac6ac898db" providerId="ADAL" clId="{ADB2D9A6-FD5E-417C-92C1-B6483FAADD88}" dt="2023-02-27T05:12:42.447" v="462" actId="47"/>
        <pc:sldMkLst>
          <pc:docMk/>
          <pc:sldMk cId="598020857" sldId="271"/>
        </pc:sldMkLst>
      </pc:sldChg>
      <pc:sldChg chg="del">
        <pc:chgData name="Nam Le" userId="f5edd110-785b-40f8-8ae8-8aac6ac898db" providerId="ADAL" clId="{ADB2D9A6-FD5E-417C-92C1-B6483FAADD88}" dt="2023-02-27T05:08:34.463" v="337" actId="47"/>
        <pc:sldMkLst>
          <pc:docMk/>
          <pc:sldMk cId="333251964" sldId="272"/>
        </pc:sldMkLst>
      </pc:sldChg>
      <pc:sldChg chg="del">
        <pc:chgData name="Nam Le" userId="f5edd110-785b-40f8-8ae8-8aac6ac898db" providerId="ADAL" clId="{ADB2D9A6-FD5E-417C-92C1-B6483FAADD88}" dt="2023-02-27T05:09:13.722" v="339" actId="47"/>
        <pc:sldMkLst>
          <pc:docMk/>
          <pc:sldMk cId="758902399" sldId="273"/>
        </pc:sldMkLst>
      </pc:sldChg>
      <pc:sldChg chg="del">
        <pc:chgData name="Nam Le" userId="f5edd110-785b-40f8-8ae8-8aac6ac898db" providerId="ADAL" clId="{ADB2D9A6-FD5E-417C-92C1-B6483FAADD88}" dt="2023-02-27T05:09:11.230" v="338" actId="47"/>
        <pc:sldMkLst>
          <pc:docMk/>
          <pc:sldMk cId="2780128738" sldId="274"/>
        </pc:sldMkLst>
      </pc:sldChg>
      <pc:sldChg chg="addSp delSp modSp">
        <pc:chgData name="Nam Le" userId="f5edd110-785b-40f8-8ae8-8aac6ac898db" providerId="ADAL" clId="{ADB2D9A6-FD5E-417C-92C1-B6483FAADD88}" dt="2023-02-27T05:14:03.808" v="473"/>
        <pc:sldMkLst>
          <pc:docMk/>
          <pc:sldMk cId="2509368305" sldId="275"/>
        </pc:sldMkLst>
        <pc:spChg chg="mod">
          <ac:chgData name="Nam Le" userId="f5edd110-785b-40f8-8ae8-8aac6ac898db" providerId="ADAL" clId="{ADB2D9A6-FD5E-417C-92C1-B6483FAADD88}" dt="2023-02-27T05:14:03.808" v="473"/>
          <ac:spMkLst>
            <pc:docMk/>
            <pc:sldMk cId="2509368305" sldId="275"/>
            <ac:spMk id="22" creationId="{740F628E-B242-78D4-AF1A-10FD2EB71119}"/>
          </ac:spMkLst>
        </pc:spChg>
        <pc:spChg chg="mod">
          <ac:chgData name="Nam Le" userId="f5edd110-785b-40f8-8ae8-8aac6ac898db" providerId="ADAL" clId="{ADB2D9A6-FD5E-417C-92C1-B6483FAADD88}" dt="2023-02-27T05:14:03.808" v="473"/>
          <ac:spMkLst>
            <pc:docMk/>
            <pc:sldMk cId="2509368305" sldId="275"/>
            <ac:spMk id="23" creationId="{0B49FD7A-D33E-DCD1-29B3-38B450361E06}"/>
          </ac:spMkLst>
        </pc:spChg>
        <pc:grpChg chg="add mod">
          <ac:chgData name="Nam Le" userId="f5edd110-785b-40f8-8ae8-8aac6ac898db" providerId="ADAL" clId="{ADB2D9A6-FD5E-417C-92C1-B6483FAADD88}" dt="2023-02-27T05:14:03.808" v="473"/>
          <ac:grpSpMkLst>
            <pc:docMk/>
            <pc:sldMk cId="2509368305" sldId="275"/>
            <ac:grpSpMk id="2" creationId="{986F2A23-3297-2B34-D75E-DD0ED1EA4016}"/>
          </ac:grpSpMkLst>
        </pc:grpChg>
        <pc:grpChg chg="del">
          <ac:chgData name="Nam Le" userId="f5edd110-785b-40f8-8ae8-8aac6ac898db" providerId="ADAL" clId="{ADB2D9A6-FD5E-417C-92C1-B6483FAADD88}" dt="2023-02-27T05:14:03.360" v="472" actId="478"/>
          <ac:grpSpMkLst>
            <pc:docMk/>
            <pc:sldMk cId="2509368305" sldId="275"/>
            <ac:grpSpMk id="11" creationId="{549633DC-6853-4936-85EF-C13E95BB4488}"/>
          </ac:grpSpMkLst>
        </pc:grpChg>
        <pc:picChg chg="mod">
          <ac:chgData name="Nam Le" userId="f5edd110-785b-40f8-8ae8-8aac6ac898db" providerId="ADAL" clId="{ADB2D9A6-FD5E-417C-92C1-B6483FAADD88}" dt="2023-02-27T05:14:03.808" v="473"/>
          <ac:picMkLst>
            <pc:docMk/>
            <pc:sldMk cId="2509368305" sldId="275"/>
            <ac:picMk id="8" creationId="{73076B09-430F-2A66-2EE2-5EE6C83CD854}"/>
          </ac:picMkLst>
        </pc:picChg>
        <pc:picChg chg="mod">
          <ac:chgData name="Nam Le" userId="f5edd110-785b-40f8-8ae8-8aac6ac898db" providerId="ADAL" clId="{ADB2D9A6-FD5E-417C-92C1-B6483FAADD88}" dt="2023-02-27T05:14:03.808" v="473"/>
          <ac:picMkLst>
            <pc:docMk/>
            <pc:sldMk cId="2509368305" sldId="275"/>
            <ac:picMk id="20" creationId="{6C92D6F7-B721-D29D-DF76-8D38DF69A3FE}"/>
          </ac:picMkLst>
        </pc:picChg>
        <pc:picChg chg="mod">
          <ac:chgData name="Nam Le" userId="f5edd110-785b-40f8-8ae8-8aac6ac898db" providerId="ADAL" clId="{ADB2D9A6-FD5E-417C-92C1-B6483FAADD88}" dt="2023-02-27T05:14:03.808" v="473"/>
          <ac:picMkLst>
            <pc:docMk/>
            <pc:sldMk cId="2509368305" sldId="275"/>
            <ac:picMk id="21" creationId="{8D2C084F-E44D-C700-378A-9437B8059586}"/>
          </ac:picMkLst>
        </pc:picChg>
      </pc:sldChg>
      <pc:sldChg chg="del">
        <pc:chgData name="Nam Le" userId="f5edd110-785b-40f8-8ae8-8aac6ac898db" providerId="ADAL" clId="{ADB2D9A6-FD5E-417C-92C1-B6483FAADD88}" dt="2023-02-27T05:09:16.489" v="340" actId="47"/>
        <pc:sldMkLst>
          <pc:docMk/>
          <pc:sldMk cId="345290270" sldId="276"/>
        </pc:sldMkLst>
      </pc:sldChg>
      <pc:sldChg chg="del">
        <pc:chgData name="Nam Le" userId="f5edd110-785b-40f8-8ae8-8aac6ac898db" providerId="ADAL" clId="{ADB2D9A6-FD5E-417C-92C1-B6483FAADD88}" dt="2023-02-27T05:09:19.447" v="341" actId="47"/>
        <pc:sldMkLst>
          <pc:docMk/>
          <pc:sldMk cId="2005549359" sldId="277"/>
        </pc:sldMkLst>
      </pc:sldChg>
      <pc:sldChg chg="del">
        <pc:chgData name="Nam Le" userId="f5edd110-785b-40f8-8ae8-8aac6ac898db" providerId="ADAL" clId="{ADB2D9A6-FD5E-417C-92C1-B6483FAADD88}" dt="2023-02-27T05:09:24.156" v="342" actId="47"/>
        <pc:sldMkLst>
          <pc:docMk/>
          <pc:sldMk cId="1459256153" sldId="278"/>
        </pc:sldMkLst>
      </pc:sldChg>
      <pc:sldChg chg="del">
        <pc:chgData name="Nam Le" userId="f5edd110-785b-40f8-8ae8-8aac6ac898db" providerId="ADAL" clId="{ADB2D9A6-FD5E-417C-92C1-B6483FAADD88}" dt="2023-02-27T05:09:26.355" v="343" actId="47"/>
        <pc:sldMkLst>
          <pc:docMk/>
          <pc:sldMk cId="947372991" sldId="279"/>
        </pc:sldMkLst>
      </pc:sldChg>
      <pc:sldChg chg="del">
        <pc:chgData name="Nam Le" userId="f5edd110-785b-40f8-8ae8-8aac6ac898db" providerId="ADAL" clId="{ADB2D9A6-FD5E-417C-92C1-B6483FAADD88}" dt="2023-02-27T05:09:48.973" v="371" actId="47"/>
        <pc:sldMkLst>
          <pc:docMk/>
          <pc:sldMk cId="814959831" sldId="282"/>
        </pc:sldMkLst>
      </pc:sldChg>
      <pc:sldChg chg="del">
        <pc:chgData name="Nam Le" userId="f5edd110-785b-40f8-8ae8-8aac6ac898db" providerId="ADAL" clId="{ADB2D9A6-FD5E-417C-92C1-B6483FAADD88}" dt="2023-02-27T05:09:52.513" v="372" actId="47"/>
        <pc:sldMkLst>
          <pc:docMk/>
          <pc:sldMk cId="2356915390" sldId="283"/>
        </pc:sldMkLst>
      </pc:sldChg>
      <pc:sldChg chg="delSp del">
        <pc:chgData name="Nam Le" userId="f5edd110-785b-40f8-8ae8-8aac6ac898db" providerId="ADAL" clId="{ADB2D9A6-FD5E-417C-92C1-B6483FAADD88}" dt="2023-02-27T05:12:18.410" v="457" actId="47"/>
        <pc:sldMkLst>
          <pc:docMk/>
          <pc:sldMk cId="2344641142" sldId="284"/>
        </pc:sldMkLst>
        <pc:grpChg chg="del">
          <ac:chgData name="Nam Le" userId="f5edd110-785b-40f8-8ae8-8aac6ac898db" providerId="ADAL" clId="{ADB2D9A6-FD5E-417C-92C1-B6483FAADD88}" dt="2023-02-27T05:09:58.406" v="373" actId="478"/>
          <ac:grpSpMkLst>
            <pc:docMk/>
            <pc:sldMk cId="2344641142" sldId="284"/>
            <ac:grpSpMk id="9" creationId="{761B9DD9-6BB8-4633-B18B-C43DB08DF255}"/>
          </ac:grpSpMkLst>
        </pc:grpChg>
      </pc:sldChg>
      <pc:sldChg chg="del">
        <pc:chgData name="Nam Le" userId="f5edd110-785b-40f8-8ae8-8aac6ac898db" providerId="ADAL" clId="{ADB2D9A6-FD5E-417C-92C1-B6483FAADD88}" dt="2023-02-27T05:13:07.908" v="471" actId="47"/>
        <pc:sldMkLst>
          <pc:docMk/>
          <pc:sldMk cId="3094568557" sldId="285"/>
        </pc:sldMkLst>
      </pc:sldChg>
      <pc:sldChg chg="addSp delSp modSp">
        <pc:chgData name="Nam Le" userId="f5edd110-785b-40f8-8ae8-8aac6ac898db" providerId="ADAL" clId="{ADB2D9A6-FD5E-417C-92C1-B6483FAADD88}" dt="2023-02-27T05:14:18.457" v="477"/>
        <pc:sldMkLst>
          <pc:docMk/>
          <pc:sldMk cId="3791646336" sldId="287"/>
        </pc:sldMkLst>
        <pc:spChg chg="mod">
          <ac:chgData name="Nam Le" userId="f5edd110-785b-40f8-8ae8-8aac6ac898db" providerId="ADAL" clId="{ADB2D9A6-FD5E-417C-92C1-B6483FAADD88}" dt="2023-02-27T05:14:18.457" v="477"/>
          <ac:spMkLst>
            <pc:docMk/>
            <pc:sldMk cId="3791646336" sldId="287"/>
            <ac:spMk id="16" creationId="{C72D255E-A717-1EC0-E276-634092D19AEC}"/>
          </ac:spMkLst>
        </pc:spChg>
        <pc:spChg chg="mod">
          <ac:chgData name="Nam Le" userId="f5edd110-785b-40f8-8ae8-8aac6ac898db" providerId="ADAL" clId="{ADB2D9A6-FD5E-417C-92C1-B6483FAADD88}" dt="2023-02-27T05:14:18.457" v="477"/>
          <ac:spMkLst>
            <pc:docMk/>
            <pc:sldMk cId="3791646336" sldId="287"/>
            <ac:spMk id="17" creationId="{49A16B31-F7AC-486F-57D7-C50F4287B612}"/>
          </ac:spMkLst>
        </pc:spChg>
        <pc:grpChg chg="add mod">
          <ac:chgData name="Nam Le" userId="f5edd110-785b-40f8-8ae8-8aac6ac898db" providerId="ADAL" clId="{ADB2D9A6-FD5E-417C-92C1-B6483FAADD88}" dt="2023-02-27T05:14:18.457" v="477"/>
          <ac:grpSpMkLst>
            <pc:docMk/>
            <pc:sldMk cId="3791646336" sldId="287"/>
            <ac:grpSpMk id="3" creationId="{3D61DFE5-5CB8-DB3B-7D7F-C7A1804DD0F8}"/>
          </ac:grpSpMkLst>
        </pc:grpChg>
        <pc:grpChg chg="del">
          <ac:chgData name="Nam Le" userId="f5edd110-785b-40f8-8ae8-8aac6ac898db" providerId="ADAL" clId="{ADB2D9A6-FD5E-417C-92C1-B6483FAADD88}" dt="2023-02-27T05:14:18.044" v="476" actId="478"/>
          <ac:grpSpMkLst>
            <pc:docMk/>
            <pc:sldMk cId="3791646336" sldId="287"/>
            <ac:grpSpMk id="5" creationId="{E0033560-3418-4E5B-8E25-549F5DE0EACE}"/>
          </ac:grpSpMkLst>
        </pc:grpChg>
        <pc:picChg chg="mod">
          <ac:chgData name="Nam Le" userId="f5edd110-785b-40f8-8ae8-8aac6ac898db" providerId="ADAL" clId="{ADB2D9A6-FD5E-417C-92C1-B6483FAADD88}" dt="2023-02-27T05:14:18.457" v="477"/>
          <ac:picMkLst>
            <pc:docMk/>
            <pc:sldMk cId="3791646336" sldId="287"/>
            <ac:picMk id="4" creationId="{0BE2BDA9-C9F8-26B3-E367-8A2A48F4A9C7}"/>
          </ac:picMkLst>
        </pc:picChg>
        <pc:picChg chg="mod">
          <ac:chgData name="Nam Le" userId="f5edd110-785b-40f8-8ae8-8aac6ac898db" providerId="ADAL" clId="{ADB2D9A6-FD5E-417C-92C1-B6483FAADD88}" dt="2023-02-27T05:14:18.457" v="477"/>
          <ac:picMkLst>
            <pc:docMk/>
            <pc:sldMk cId="3791646336" sldId="287"/>
            <ac:picMk id="14" creationId="{BFA58081-3E62-E64B-4E76-570A0DC33967}"/>
          </ac:picMkLst>
        </pc:picChg>
        <pc:picChg chg="mod">
          <ac:chgData name="Nam Le" userId="f5edd110-785b-40f8-8ae8-8aac6ac898db" providerId="ADAL" clId="{ADB2D9A6-FD5E-417C-92C1-B6483FAADD88}" dt="2023-02-27T05:14:18.457" v="477"/>
          <ac:picMkLst>
            <pc:docMk/>
            <pc:sldMk cId="3791646336" sldId="287"/>
            <ac:picMk id="15" creationId="{A957B635-AA09-0CF0-D8A1-2A3934A223BC}"/>
          </ac:picMkLst>
        </pc:picChg>
      </pc:sldChg>
      <pc:sldChg chg="addSp delSp modSp">
        <pc:chgData name="Nam Le" userId="f5edd110-785b-40f8-8ae8-8aac6ac898db" providerId="ADAL" clId="{ADB2D9A6-FD5E-417C-92C1-B6483FAADD88}" dt="2023-02-27T05:14:11.812" v="475"/>
        <pc:sldMkLst>
          <pc:docMk/>
          <pc:sldMk cId="3591660374" sldId="288"/>
        </pc:sldMkLst>
        <pc:spChg chg="mod">
          <ac:chgData name="Nam Le" userId="f5edd110-785b-40f8-8ae8-8aac6ac898db" providerId="ADAL" clId="{ADB2D9A6-FD5E-417C-92C1-B6483FAADD88}" dt="2023-02-27T05:14:11.812" v="475"/>
          <ac:spMkLst>
            <pc:docMk/>
            <pc:sldMk cId="3591660374" sldId="288"/>
            <ac:spMk id="20" creationId="{6FE688CE-1F3E-51B8-69E0-6BAC29F141F0}"/>
          </ac:spMkLst>
        </pc:spChg>
        <pc:spChg chg="mod">
          <ac:chgData name="Nam Le" userId="f5edd110-785b-40f8-8ae8-8aac6ac898db" providerId="ADAL" clId="{ADB2D9A6-FD5E-417C-92C1-B6483FAADD88}" dt="2023-02-27T05:14:11.812" v="475"/>
          <ac:spMkLst>
            <pc:docMk/>
            <pc:sldMk cId="3591660374" sldId="288"/>
            <ac:spMk id="21" creationId="{6CA02657-7C6E-7630-6786-2CE76B98FC9A}"/>
          </ac:spMkLst>
        </pc:spChg>
        <pc:grpChg chg="add mod">
          <ac:chgData name="Nam Le" userId="f5edd110-785b-40f8-8ae8-8aac6ac898db" providerId="ADAL" clId="{ADB2D9A6-FD5E-417C-92C1-B6483FAADD88}" dt="2023-02-27T05:14:11.812" v="475"/>
          <ac:grpSpMkLst>
            <pc:docMk/>
            <pc:sldMk cId="3591660374" sldId="288"/>
            <ac:grpSpMk id="2" creationId="{AAC942A7-AC04-35E9-D0E0-0C704836DE46}"/>
          </ac:grpSpMkLst>
        </pc:grpChg>
        <pc:grpChg chg="del">
          <ac:chgData name="Nam Le" userId="f5edd110-785b-40f8-8ae8-8aac6ac898db" providerId="ADAL" clId="{ADB2D9A6-FD5E-417C-92C1-B6483FAADD88}" dt="2023-02-27T05:14:11.359" v="474" actId="478"/>
          <ac:grpSpMkLst>
            <pc:docMk/>
            <pc:sldMk cId="3591660374" sldId="288"/>
            <ac:grpSpMk id="8" creationId="{6F820FE9-2278-4400-9564-38039D639E5B}"/>
          </ac:grpSpMkLst>
        </pc:grpChg>
        <pc:picChg chg="mod">
          <ac:chgData name="Nam Le" userId="f5edd110-785b-40f8-8ae8-8aac6ac898db" providerId="ADAL" clId="{ADB2D9A6-FD5E-417C-92C1-B6483FAADD88}" dt="2023-02-27T05:14:11.812" v="475"/>
          <ac:picMkLst>
            <pc:docMk/>
            <pc:sldMk cId="3591660374" sldId="288"/>
            <ac:picMk id="3" creationId="{4C7CC8A2-D6AA-09B4-0545-2054F28F63CE}"/>
          </ac:picMkLst>
        </pc:picChg>
        <pc:picChg chg="mod">
          <ac:chgData name="Nam Le" userId="f5edd110-785b-40f8-8ae8-8aac6ac898db" providerId="ADAL" clId="{ADB2D9A6-FD5E-417C-92C1-B6483FAADD88}" dt="2023-02-27T05:14:11.812" v="475"/>
          <ac:picMkLst>
            <pc:docMk/>
            <pc:sldMk cId="3591660374" sldId="288"/>
            <ac:picMk id="5" creationId="{BAF03A67-B0CD-78E9-876D-EA36265DF87C}"/>
          </ac:picMkLst>
        </pc:picChg>
        <pc:picChg chg="mod">
          <ac:chgData name="Nam Le" userId="f5edd110-785b-40f8-8ae8-8aac6ac898db" providerId="ADAL" clId="{ADB2D9A6-FD5E-417C-92C1-B6483FAADD88}" dt="2023-02-27T05:14:11.812" v="475"/>
          <ac:picMkLst>
            <pc:docMk/>
            <pc:sldMk cId="3591660374" sldId="288"/>
            <ac:picMk id="6" creationId="{3F50CDD5-0C0F-57DC-37DE-CCD97A90033D}"/>
          </ac:picMkLst>
        </pc:picChg>
      </pc:sldChg>
      <pc:sldChg chg="addSp delSp modSp">
        <pc:chgData name="Nam Le" userId="f5edd110-785b-40f8-8ae8-8aac6ac898db" providerId="ADAL" clId="{ADB2D9A6-FD5E-417C-92C1-B6483FAADD88}" dt="2023-02-27T05:14:24.832" v="479"/>
        <pc:sldMkLst>
          <pc:docMk/>
          <pc:sldMk cId="3822494056" sldId="289"/>
        </pc:sldMkLst>
        <pc:spChg chg="mod">
          <ac:chgData name="Nam Le" userId="f5edd110-785b-40f8-8ae8-8aac6ac898db" providerId="ADAL" clId="{ADB2D9A6-FD5E-417C-92C1-B6483FAADD88}" dt="2023-02-27T05:14:24.832" v="479"/>
          <ac:spMkLst>
            <pc:docMk/>
            <pc:sldMk cId="3822494056" sldId="289"/>
            <ac:spMk id="19" creationId="{BF0E4BE3-A5C7-9CD3-8BB9-F023AE4B7E87}"/>
          </ac:spMkLst>
        </pc:spChg>
        <pc:spChg chg="mod">
          <ac:chgData name="Nam Le" userId="f5edd110-785b-40f8-8ae8-8aac6ac898db" providerId="ADAL" clId="{ADB2D9A6-FD5E-417C-92C1-B6483FAADD88}" dt="2023-02-27T05:14:24.832" v="479"/>
          <ac:spMkLst>
            <pc:docMk/>
            <pc:sldMk cId="3822494056" sldId="289"/>
            <ac:spMk id="20" creationId="{FFC40789-8C99-D5A8-88B9-2B0565CAA6C3}"/>
          </ac:spMkLst>
        </pc:spChg>
        <pc:grpChg chg="add mod">
          <ac:chgData name="Nam Le" userId="f5edd110-785b-40f8-8ae8-8aac6ac898db" providerId="ADAL" clId="{ADB2D9A6-FD5E-417C-92C1-B6483FAADD88}" dt="2023-02-27T05:14:24.832" v="479"/>
          <ac:grpSpMkLst>
            <pc:docMk/>
            <pc:sldMk cId="3822494056" sldId="289"/>
            <ac:grpSpMk id="2" creationId="{EEC2E562-A0C5-D617-7788-CFF28710A543}"/>
          </ac:grpSpMkLst>
        </pc:grpChg>
        <pc:grpChg chg="del">
          <ac:chgData name="Nam Le" userId="f5edd110-785b-40f8-8ae8-8aac6ac898db" providerId="ADAL" clId="{ADB2D9A6-FD5E-417C-92C1-B6483FAADD88}" dt="2023-02-27T05:14:24.481" v="478" actId="478"/>
          <ac:grpSpMkLst>
            <pc:docMk/>
            <pc:sldMk cId="3822494056" sldId="289"/>
            <ac:grpSpMk id="10" creationId="{4B52985B-F5E0-4C7E-8603-98FCA8AE6708}"/>
          </ac:grpSpMkLst>
        </pc:grpChg>
        <pc:picChg chg="mod">
          <ac:chgData name="Nam Le" userId="f5edd110-785b-40f8-8ae8-8aac6ac898db" providerId="ADAL" clId="{ADB2D9A6-FD5E-417C-92C1-B6483FAADD88}" dt="2023-02-27T05:14:24.832" v="479"/>
          <ac:picMkLst>
            <pc:docMk/>
            <pc:sldMk cId="3822494056" sldId="289"/>
            <ac:picMk id="4" creationId="{84756763-832F-031A-37FA-8BB78DD8FDC2}"/>
          </ac:picMkLst>
        </pc:picChg>
        <pc:picChg chg="mod">
          <ac:chgData name="Nam Le" userId="f5edd110-785b-40f8-8ae8-8aac6ac898db" providerId="ADAL" clId="{ADB2D9A6-FD5E-417C-92C1-B6483FAADD88}" dt="2023-02-27T05:14:24.832" v="479"/>
          <ac:picMkLst>
            <pc:docMk/>
            <pc:sldMk cId="3822494056" sldId="289"/>
            <ac:picMk id="7" creationId="{8F8697FC-0405-5B05-2C13-F1D6F1AB4787}"/>
          </ac:picMkLst>
        </pc:picChg>
        <pc:picChg chg="mod">
          <ac:chgData name="Nam Le" userId="f5edd110-785b-40f8-8ae8-8aac6ac898db" providerId="ADAL" clId="{ADB2D9A6-FD5E-417C-92C1-B6483FAADD88}" dt="2023-02-27T05:14:24.832" v="479"/>
          <ac:picMkLst>
            <pc:docMk/>
            <pc:sldMk cId="3822494056" sldId="289"/>
            <ac:picMk id="9" creationId="{1015B5DF-75D4-C29A-D9A9-930AEB200F71}"/>
          </ac:picMkLst>
        </pc:picChg>
      </pc:sldChg>
      <pc:sldChg chg="del">
        <pc:chgData name="Nam Le" userId="f5edd110-785b-40f8-8ae8-8aac6ac898db" providerId="ADAL" clId="{ADB2D9A6-FD5E-417C-92C1-B6483FAADD88}" dt="2023-02-27T05:14:29.356" v="480" actId="47"/>
        <pc:sldMkLst>
          <pc:docMk/>
          <pc:sldMk cId="3471011527" sldId="290"/>
        </pc:sldMkLst>
      </pc:sldChg>
      <pc:sldChg chg="del">
        <pc:chgData name="Nam Le" userId="f5edd110-785b-40f8-8ae8-8aac6ac898db" providerId="ADAL" clId="{ADB2D9A6-FD5E-417C-92C1-B6483FAADD88}" dt="2023-02-27T05:14:33.939" v="481" actId="47"/>
        <pc:sldMkLst>
          <pc:docMk/>
          <pc:sldMk cId="1231261893" sldId="291"/>
        </pc:sldMkLst>
      </pc:sldChg>
      <pc:sldChg chg="del">
        <pc:chgData name="Nam Le" userId="f5edd110-785b-40f8-8ae8-8aac6ac898db" providerId="ADAL" clId="{ADB2D9A6-FD5E-417C-92C1-B6483FAADD88}" dt="2023-02-27T05:28:16.942" v="1135" actId="47"/>
        <pc:sldMkLst>
          <pc:docMk/>
          <pc:sldMk cId="1277654670" sldId="292"/>
        </pc:sldMkLst>
      </pc:sldChg>
      <pc:sldChg chg="del">
        <pc:chgData name="Nam Le" userId="f5edd110-785b-40f8-8ae8-8aac6ac898db" providerId="ADAL" clId="{ADB2D9A6-FD5E-417C-92C1-B6483FAADD88}" dt="2023-02-27T05:09:30.448" v="344" actId="47"/>
        <pc:sldMkLst>
          <pc:docMk/>
          <pc:sldMk cId="2537303553" sldId="293"/>
        </pc:sldMkLst>
      </pc:sldChg>
      <pc:sldChg chg="del">
        <pc:chgData name="Nam Le" userId="f5edd110-785b-40f8-8ae8-8aac6ac898db" providerId="ADAL" clId="{ADB2D9A6-FD5E-417C-92C1-B6483FAADD88}" dt="2023-02-27T05:14:35.949" v="482" actId="47"/>
        <pc:sldMkLst>
          <pc:docMk/>
          <pc:sldMk cId="861881400" sldId="294"/>
        </pc:sldMkLst>
      </pc:sldChg>
      <pc:sldChg chg="del">
        <pc:chgData name="Nam Le" userId="f5edd110-785b-40f8-8ae8-8aac6ac898db" providerId="ADAL" clId="{ADB2D9A6-FD5E-417C-92C1-B6483FAADD88}" dt="2023-02-27T05:14:47.988" v="483" actId="47"/>
        <pc:sldMkLst>
          <pc:docMk/>
          <pc:sldMk cId="1405811309" sldId="295"/>
        </pc:sldMkLst>
      </pc:sldChg>
      <pc:sldChg chg="del">
        <pc:chgData name="Nam Le" userId="f5edd110-785b-40f8-8ae8-8aac6ac898db" providerId="ADAL" clId="{ADB2D9A6-FD5E-417C-92C1-B6483FAADD88}" dt="2023-02-27T05:14:49.006" v="484" actId="47"/>
        <pc:sldMkLst>
          <pc:docMk/>
          <pc:sldMk cId="3266313800" sldId="296"/>
        </pc:sldMkLst>
      </pc:sldChg>
      <pc:sldChg chg="addSp delSp modSp add mod">
        <pc:chgData name="Nam Le" userId="f5edd110-785b-40f8-8ae8-8aac6ac898db" providerId="ADAL" clId="{ADB2D9A6-FD5E-417C-92C1-B6483FAADD88}" dt="2023-02-27T05:12:48.691" v="466" actId="20577"/>
        <pc:sldMkLst>
          <pc:docMk/>
          <pc:sldMk cId="1725849881" sldId="297"/>
        </pc:sldMkLst>
        <pc:spChg chg="add del mod">
          <ac:chgData name="Nam Le" userId="f5edd110-785b-40f8-8ae8-8aac6ac898db" providerId="ADAL" clId="{ADB2D9A6-FD5E-417C-92C1-B6483FAADD88}" dt="2023-02-27T05:11:13.962" v="455" actId="478"/>
          <ac:spMkLst>
            <pc:docMk/>
            <pc:sldMk cId="1725849881" sldId="297"/>
            <ac:spMk id="5" creationId="{99B02EF6-383D-8A79-A584-8A0C04EE029B}"/>
          </ac:spMkLst>
        </pc:spChg>
        <pc:spChg chg="add mod">
          <ac:chgData name="Nam Le" userId="f5edd110-785b-40f8-8ae8-8aac6ac898db" providerId="ADAL" clId="{ADB2D9A6-FD5E-417C-92C1-B6483FAADD88}" dt="2023-02-27T05:11:21.363" v="456"/>
          <ac:spMkLst>
            <pc:docMk/>
            <pc:sldMk cId="1725849881" sldId="297"/>
            <ac:spMk id="6" creationId="{5ADE1122-4A87-2BFA-B6EE-B02420B75D3C}"/>
          </ac:spMkLst>
        </pc:spChg>
        <pc:spChg chg="add mod">
          <ac:chgData name="Nam Le" userId="f5edd110-785b-40f8-8ae8-8aac6ac898db" providerId="ADAL" clId="{ADB2D9A6-FD5E-417C-92C1-B6483FAADD88}" dt="2023-02-27T05:11:21.363" v="456"/>
          <ac:spMkLst>
            <pc:docMk/>
            <pc:sldMk cId="1725849881" sldId="297"/>
            <ac:spMk id="7" creationId="{22ADA8B6-96A4-0A1B-F588-0A4A99782830}"/>
          </ac:spMkLst>
        </pc:spChg>
        <pc:spChg chg="del">
          <ac:chgData name="Nam Le" userId="f5edd110-785b-40f8-8ae8-8aac6ac898db" providerId="ADAL" clId="{ADB2D9A6-FD5E-417C-92C1-B6483FAADD88}" dt="2023-02-27T05:08:04.156" v="328" actId="478"/>
          <ac:spMkLst>
            <pc:docMk/>
            <pc:sldMk cId="1725849881" sldId="297"/>
            <ac:spMk id="16" creationId="{1AFED820-EEE6-4EDE-8C0F-2DF2203C0931}"/>
          </ac:spMkLst>
        </pc:spChg>
        <pc:spChg chg="mod">
          <ac:chgData name="Nam Le" userId="f5edd110-785b-40f8-8ae8-8aac6ac898db" providerId="ADAL" clId="{ADB2D9A6-FD5E-417C-92C1-B6483FAADD88}" dt="2023-02-27T05:12:48.691" v="466" actId="20577"/>
          <ac:spMkLst>
            <pc:docMk/>
            <pc:sldMk cId="1725849881" sldId="297"/>
            <ac:spMk id="18" creationId="{988B6BD2-008D-42EB-B661-BD7EBCCF4B58}"/>
          </ac:spMkLst>
        </pc:spChg>
        <pc:spChg chg="del">
          <ac:chgData name="Nam Le" userId="f5edd110-785b-40f8-8ae8-8aac6ac898db" providerId="ADAL" clId="{ADB2D9A6-FD5E-417C-92C1-B6483FAADD88}" dt="2023-02-27T05:11:13.962" v="455" actId="478"/>
          <ac:spMkLst>
            <pc:docMk/>
            <pc:sldMk cId="1725849881" sldId="297"/>
            <ac:spMk id="175" creationId="{00000000-0000-0000-0000-000000000000}"/>
          </ac:spMkLst>
        </pc:spChg>
        <pc:picChg chg="add del mod">
          <ac:chgData name="Nam Le" userId="f5edd110-785b-40f8-8ae8-8aac6ac898db" providerId="ADAL" clId="{ADB2D9A6-FD5E-417C-92C1-B6483FAADD88}" dt="2023-02-27T05:11:13.962" v="455" actId="478"/>
          <ac:picMkLst>
            <pc:docMk/>
            <pc:sldMk cId="1725849881" sldId="297"/>
            <ac:picMk id="2" creationId="{38364FB6-E64C-66D7-06A9-C7279FCFCFAE}"/>
          </ac:picMkLst>
        </pc:picChg>
      </pc:sldChg>
      <pc:sldChg chg="addSp delSp modSp add mod">
        <pc:chgData name="Nam Le" userId="f5edd110-785b-40f8-8ae8-8aac6ac898db" providerId="ADAL" clId="{ADB2D9A6-FD5E-417C-92C1-B6483FAADD88}" dt="2023-02-27T05:12:53.049" v="470" actId="20577"/>
        <pc:sldMkLst>
          <pc:docMk/>
          <pc:sldMk cId="271586240" sldId="298"/>
        </pc:sldMkLst>
        <pc:spChg chg="add mod">
          <ac:chgData name="Nam Le" userId="f5edd110-785b-40f8-8ae8-8aac6ac898db" providerId="ADAL" clId="{ADB2D9A6-FD5E-417C-92C1-B6483FAADD88}" dt="2023-02-27T05:12:35.597" v="461"/>
          <ac:spMkLst>
            <pc:docMk/>
            <pc:sldMk cId="271586240" sldId="298"/>
            <ac:spMk id="2" creationId="{0B3E391C-8C57-5D29-A034-B3D19F819A51}"/>
          </ac:spMkLst>
        </pc:spChg>
        <pc:spChg chg="del">
          <ac:chgData name="Nam Le" userId="f5edd110-785b-40f8-8ae8-8aac6ac898db" providerId="ADAL" clId="{ADB2D9A6-FD5E-417C-92C1-B6483FAADD88}" dt="2023-02-27T05:12:27.372" v="460" actId="478"/>
          <ac:spMkLst>
            <pc:docMk/>
            <pc:sldMk cId="271586240" sldId="298"/>
            <ac:spMk id="6" creationId="{5ADE1122-4A87-2BFA-B6EE-B02420B75D3C}"/>
          </ac:spMkLst>
        </pc:spChg>
        <pc:spChg chg="del">
          <ac:chgData name="Nam Le" userId="f5edd110-785b-40f8-8ae8-8aac6ac898db" providerId="ADAL" clId="{ADB2D9A6-FD5E-417C-92C1-B6483FAADD88}" dt="2023-02-27T05:12:27.372" v="460" actId="478"/>
          <ac:spMkLst>
            <pc:docMk/>
            <pc:sldMk cId="271586240" sldId="298"/>
            <ac:spMk id="7" creationId="{22ADA8B6-96A4-0A1B-F588-0A4A99782830}"/>
          </ac:spMkLst>
        </pc:spChg>
        <pc:spChg chg="mod">
          <ac:chgData name="Nam Le" userId="f5edd110-785b-40f8-8ae8-8aac6ac898db" providerId="ADAL" clId="{ADB2D9A6-FD5E-417C-92C1-B6483FAADD88}" dt="2023-02-27T05:12:53.049" v="470" actId="20577"/>
          <ac:spMkLst>
            <pc:docMk/>
            <pc:sldMk cId="271586240" sldId="298"/>
            <ac:spMk id="18" creationId="{988B6BD2-008D-42EB-B661-BD7EBCCF4B58}"/>
          </ac:spMkLst>
        </pc:spChg>
        <pc:spChg chg="del">
          <ac:chgData name="Nam Le" userId="f5edd110-785b-40f8-8ae8-8aac6ac898db" providerId="ADAL" clId="{ADB2D9A6-FD5E-417C-92C1-B6483FAADD88}" dt="2023-02-27T05:12:27.372" v="460" actId="478"/>
          <ac:spMkLst>
            <pc:docMk/>
            <pc:sldMk cId="271586240" sldId="298"/>
            <ac:spMk id="173" creationId="{00000000-0000-0000-0000-000000000000}"/>
          </ac:spMkLst>
        </pc:spChg>
        <pc:spChg chg="del">
          <ac:chgData name="Nam Le" userId="f5edd110-785b-40f8-8ae8-8aac6ac898db" providerId="ADAL" clId="{ADB2D9A6-FD5E-417C-92C1-B6483FAADD88}" dt="2023-02-27T05:12:27.372" v="460" actId="478"/>
          <ac:spMkLst>
            <pc:docMk/>
            <pc:sldMk cId="271586240" sldId="298"/>
            <ac:spMk id="174" creationId="{00000000-0000-0000-0000-000000000000}"/>
          </ac:spMkLst>
        </pc:spChg>
        <pc:picChg chg="add mod">
          <ac:chgData name="Nam Le" userId="f5edd110-785b-40f8-8ae8-8aac6ac898db" providerId="ADAL" clId="{ADB2D9A6-FD5E-417C-92C1-B6483FAADD88}" dt="2023-02-27T05:12:35.597" v="461"/>
          <ac:picMkLst>
            <pc:docMk/>
            <pc:sldMk cId="271586240" sldId="298"/>
            <ac:picMk id="5" creationId="{A2847796-98DA-903F-7113-65B213E291E8}"/>
          </ac:picMkLst>
        </pc:picChg>
        <pc:picChg chg="add mod">
          <ac:chgData name="Nam Le" userId="f5edd110-785b-40f8-8ae8-8aac6ac898db" providerId="ADAL" clId="{ADB2D9A6-FD5E-417C-92C1-B6483FAADD88}" dt="2023-02-27T05:12:35.597" v="461"/>
          <ac:picMkLst>
            <pc:docMk/>
            <pc:sldMk cId="271586240" sldId="298"/>
            <ac:picMk id="8" creationId="{A6B60538-A672-8BAD-BB71-B3D4354EA8ED}"/>
          </ac:picMkLst>
        </pc:picChg>
        <pc:picChg chg="add mod">
          <ac:chgData name="Nam Le" userId="f5edd110-785b-40f8-8ae8-8aac6ac898db" providerId="ADAL" clId="{ADB2D9A6-FD5E-417C-92C1-B6483FAADD88}" dt="2023-02-27T05:12:35.597" v="461"/>
          <ac:picMkLst>
            <pc:docMk/>
            <pc:sldMk cId="271586240" sldId="298"/>
            <ac:picMk id="9" creationId="{6F3E033C-3086-83B6-C9CB-25C7E56EBB7D}"/>
          </ac:picMkLst>
        </pc:picChg>
      </pc:sldChg>
      <pc:sldChg chg="add del">
        <pc:chgData name="Nam Le" userId="f5edd110-785b-40f8-8ae8-8aac6ac898db" providerId="ADAL" clId="{ADB2D9A6-FD5E-417C-92C1-B6483FAADD88}" dt="2023-02-27T05:12:20.727" v="458" actId="47"/>
        <pc:sldMkLst>
          <pc:docMk/>
          <pc:sldMk cId="339247264" sldId="298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4A0ACFD-5E94-44AE-9905-630BE2120681}" type="doc">
      <dgm:prSet loTypeId="urn:microsoft.com/office/officeart/2005/8/layout/equation2" loCatId="relationship" qsTypeId="urn:microsoft.com/office/officeart/2005/8/quickstyle/simple1" qsCatId="simple" csTypeId="urn:microsoft.com/office/officeart/2005/8/colors/accent1_2" csCatId="accent1" phldr="1"/>
      <dgm:spPr/>
    </dgm:pt>
    <dgm:pt modelId="{5E539797-CE08-4E59-A4B0-5AF634D91D5F}">
      <dgm:prSet phldrT="[Text]" custT="1"/>
      <dgm:spPr>
        <a:solidFill>
          <a:schemeClr val="accent1">
            <a:hueOff val="0"/>
            <a:satOff val="0"/>
            <a:lumOff val="0"/>
            <a:alpha val="20000"/>
          </a:schemeClr>
        </a:solidFill>
      </dgm:spPr>
      <dgm:t>
        <a:bodyPr/>
        <a:lstStyle/>
        <a:p>
          <a:r>
            <a:rPr lang="de-CH" sz="1600" b="1" dirty="0">
              <a:solidFill>
                <a:schemeClr val="tx1"/>
              </a:solidFill>
            </a:rPr>
            <a:t>If infrastructure deteriorates as expected</a:t>
          </a:r>
        </a:p>
      </dgm:t>
    </dgm:pt>
    <dgm:pt modelId="{DDDEE248-D402-4FEC-81C0-D35429935F34}" type="parTrans" cxnId="{56819296-9BFA-4176-8411-E4B5FAF8609A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A2093AAC-16B3-4D28-AF25-9E0291293214}" type="sibTrans" cxnId="{56819296-9BFA-4176-8411-E4B5FAF8609A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6B687E57-5AD2-49FB-AD01-6C406EC80FF9}">
      <dgm:prSet phldrT="[Text]" custT="1"/>
      <dgm:spPr>
        <a:solidFill>
          <a:schemeClr val="accent1">
            <a:hueOff val="0"/>
            <a:satOff val="0"/>
            <a:lumOff val="0"/>
            <a:alpha val="20000"/>
          </a:schemeClr>
        </a:solidFill>
      </dgm:spPr>
      <dgm:t>
        <a:bodyPr/>
        <a:lstStyle/>
        <a:p>
          <a:r>
            <a:rPr lang="de-CH" sz="1600" b="1" dirty="0">
              <a:solidFill>
                <a:schemeClr val="tx1"/>
              </a:solidFill>
            </a:rPr>
            <a:t>If infrastructure deteriorates due to unexpected events</a:t>
          </a:r>
        </a:p>
      </dgm:t>
    </dgm:pt>
    <dgm:pt modelId="{E7B5315C-DEEB-458E-9F23-E0566623D1B5}" type="parTrans" cxnId="{74A24BCF-6708-4D14-A8D2-6BBF8FD0FFDE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D870663A-9DCD-4300-8C27-65693A51DB3F}" type="sibTrans" cxnId="{74A24BCF-6708-4D14-A8D2-6BBF8FD0FFDE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9D65FD34-6002-44B0-92E4-5F58E8C2127D}">
      <dgm:prSet phldrT="[Text]" custT="1"/>
      <dgm:spPr>
        <a:solidFill>
          <a:schemeClr val="accent1">
            <a:hueOff val="0"/>
            <a:satOff val="0"/>
            <a:lumOff val="0"/>
            <a:alpha val="20000"/>
          </a:schemeClr>
        </a:solidFill>
      </dgm:spPr>
      <dgm:t>
        <a:bodyPr/>
        <a:lstStyle/>
        <a:p>
          <a:r>
            <a:rPr lang="de-CH" sz="1600" b="1" dirty="0">
              <a:solidFill>
                <a:schemeClr val="tx1"/>
              </a:solidFill>
            </a:rPr>
            <a:t>Provided level of service</a:t>
          </a:r>
        </a:p>
      </dgm:t>
    </dgm:pt>
    <dgm:pt modelId="{CBE7D72F-3873-40C7-B908-B3A5BD14DACB}" type="parTrans" cxnId="{F47C43D4-609C-4076-A3BA-B77C4F58DFF5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2C57B2E6-5112-4B7C-9414-B792490600B8}" type="sibTrans" cxnId="{F47C43D4-609C-4076-A3BA-B77C4F58DFF5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D319441D-C054-4263-AA60-E519F6EDAA91}" type="pres">
      <dgm:prSet presAssocID="{C4A0ACFD-5E94-44AE-9905-630BE2120681}" presName="Name0" presStyleCnt="0">
        <dgm:presLayoutVars>
          <dgm:dir/>
          <dgm:resizeHandles val="exact"/>
        </dgm:presLayoutVars>
      </dgm:prSet>
      <dgm:spPr/>
    </dgm:pt>
    <dgm:pt modelId="{489F3BCE-CFC8-4409-B93E-C711E33C3CF2}" type="pres">
      <dgm:prSet presAssocID="{C4A0ACFD-5E94-44AE-9905-630BE2120681}" presName="vNodes" presStyleCnt="0"/>
      <dgm:spPr/>
    </dgm:pt>
    <dgm:pt modelId="{254A83B2-20CA-408B-855B-4D1A83A5D6F4}" type="pres">
      <dgm:prSet presAssocID="{5E539797-CE08-4E59-A4B0-5AF634D91D5F}" presName="node" presStyleLbl="node1" presStyleIdx="0" presStyleCnt="3" custScaleX="221605" custScaleY="201949">
        <dgm:presLayoutVars>
          <dgm:bulletEnabled val="1"/>
        </dgm:presLayoutVars>
      </dgm:prSet>
      <dgm:spPr/>
    </dgm:pt>
    <dgm:pt modelId="{5F992538-F066-4271-BB62-4D2C51A9CEBF}" type="pres">
      <dgm:prSet presAssocID="{A2093AAC-16B3-4D28-AF25-9E0291293214}" presName="spacerT" presStyleCnt="0"/>
      <dgm:spPr/>
    </dgm:pt>
    <dgm:pt modelId="{D6AF1699-031F-4666-A928-9F197694EDF0}" type="pres">
      <dgm:prSet presAssocID="{A2093AAC-16B3-4D28-AF25-9E0291293214}" presName="sibTrans" presStyleLbl="sibTrans2D1" presStyleIdx="0" presStyleCnt="2"/>
      <dgm:spPr/>
    </dgm:pt>
    <dgm:pt modelId="{68FA83AD-5950-4907-B78F-D7038299AA38}" type="pres">
      <dgm:prSet presAssocID="{A2093AAC-16B3-4D28-AF25-9E0291293214}" presName="spacerB" presStyleCnt="0"/>
      <dgm:spPr/>
    </dgm:pt>
    <dgm:pt modelId="{5D890E83-FF34-4BD9-AB62-039E52BCA160}" type="pres">
      <dgm:prSet presAssocID="{6B687E57-5AD2-49FB-AD01-6C406EC80FF9}" presName="node" presStyleLbl="node1" presStyleIdx="1" presStyleCnt="3" custScaleX="221605" custScaleY="201949">
        <dgm:presLayoutVars>
          <dgm:bulletEnabled val="1"/>
        </dgm:presLayoutVars>
      </dgm:prSet>
      <dgm:spPr/>
    </dgm:pt>
    <dgm:pt modelId="{7A6F620B-70D6-4194-9659-DA203DCD919D}" type="pres">
      <dgm:prSet presAssocID="{C4A0ACFD-5E94-44AE-9905-630BE2120681}" presName="sibTransLast" presStyleLbl="sibTrans2D1" presStyleIdx="1" presStyleCnt="2"/>
      <dgm:spPr/>
    </dgm:pt>
    <dgm:pt modelId="{045E9D54-4B4A-4CC5-AF2D-6491EF4D0DDD}" type="pres">
      <dgm:prSet presAssocID="{C4A0ACFD-5E94-44AE-9905-630BE2120681}" presName="connectorText" presStyleLbl="sibTrans2D1" presStyleIdx="1" presStyleCnt="2"/>
      <dgm:spPr/>
    </dgm:pt>
    <dgm:pt modelId="{D91191D9-0C70-49F1-B3AF-6EED7E597CCC}" type="pres">
      <dgm:prSet presAssocID="{C4A0ACFD-5E94-44AE-9905-630BE2120681}" presName="lastNode" presStyleLbl="node1" presStyleIdx="2" presStyleCnt="3">
        <dgm:presLayoutVars>
          <dgm:bulletEnabled val="1"/>
        </dgm:presLayoutVars>
      </dgm:prSet>
      <dgm:spPr/>
    </dgm:pt>
  </dgm:ptLst>
  <dgm:cxnLst>
    <dgm:cxn modelId="{72B5375F-D344-468E-ABDB-CF226764E292}" type="presOf" srcId="{6B687E57-5AD2-49FB-AD01-6C406EC80FF9}" destId="{5D890E83-FF34-4BD9-AB62-039E52BCA160}" srcOrd="0" destOrd="0" presId="urn:microsoft.com/office/officeart/2005/8/layout/equation2"/>
    <dgm:cxn modelId="{F68F3E4A-B5CB-4CF2-9AA8-630ABFCBFE11}" type="presOf" srcId="{5E539797-CE08-4E59-A4B0-5AF634D91D5F}" destId="{254A83B2-20CA-408B-855B-4D1A83A5D6F4}" srcOrd="0" destOrd="0" presId="urn:microsoft.com/office/officeart/2005/8/layout/equation2"/>
    <dgm:cxn modelId="{A80C1D55-42FF-46D1-8D7A-E42155204E80}" type="presOf" srcId="{9D65FD34-6002-44B0-92E4-5F58E8C2127D}" destId="{D91191D9-0C70-49F1-B3AF-6EED7E597CCC}" srcOrd="0" destOrd="0" presId="urn:microsoft.com/office/officeart/2005/8/layout/equation2"/>
    <dgm:cxn modelId="{E4AA7482-C831-4433-94B4-7B3F1C0B1FC8}" type="presOf" srcId="{C4A0ACFD-5E94-44AE-9905-630BE2120681}" destId="{D319441D-C054-4263-AA60-E519F6EDAA91}" srcOrd="0" destOrd="0" presId="urn:microsoft.com/office/officeart/2005/8/layout/equation2"/>
    <dgm:cxn modelId="{5141B786-F148-42C2-BFA3-631A13063D49}" type="presOf" srcId="{A2093AAC-16B3-4D28-AF25-9E0291293214}" destId="{D6AF1699-031F-4666-A928-9F197694EDF0}" srcOrd="0" destOrd="0" presId="urn:microsoft.com/office/officeart/2005/8/layout/equation2"/>
    <dgm:cxn modelId="{56819296-9BFA-4176-8411-E4B5FAF8609A}" srcId="{C4A0ACFD-5E94-44AE-9905-630BE2120681}" destId="{5E539797-CE08-4E59-A4B0-5AF634D91D5F}" srcOrd="0" destOrd="0" parTransId="{DDDEE248-D402-4FEC-81C0-D35429935F34}" sibTransId="{A2093AAC-16B3-4D28-AF25-9E0291293214}"/>
    <dgm:cxn modelId="{74A24BCF-6708-4D14-A8D2-6BBF8FD0FFDE}" srcId="{C4A0ACFD-5E94-44AE-9905-630BE2120681}" destId="{6B687E57-5AD2-49FB-AD01-6C406EC80FF9}" srcOrd="1" destOrd="0" parTransId="{E7B5315C-DEEB-458E-9F23-E0566623D1B5}" sibTransId="{D870663A-9DCD-4300-8C27-65693A51DB3F}"/>
    <dgm:cxn modelId="{F47C43D4-609C-4076-A3BA-B77C4F58DFF5}" srcId="{C4A0ACFD-5E94-44AE-9905-630BE2120681}" destId="{9D65FD34-6002-44B0-92E4-5F58E8C2127D}" srcOrd="2" destOrd="0" parTransId="{CBE7D72F-3873-40C7-B908-B3A5BD14DACB}" sibTransId="{2C57B2E6-5112-4B7C-9414-B792490600B8}"/>
    <dgm:cxn modelId="{AD7FECE4-F5BA-4B40-99C7-9F3E68CB5E19}" type="presOf" srcId="{D870663A-9DCD-4300-8C27-65693A51DB3F}" destId="{7A6F620B-70D6-4194-9659-DA203DCD919D}" srcOrd="0" destOrd="0" presId="urn:microsoft.com/office/officeart/2005/8/layout/equation2"/>
    <dgm:cxn modelId="{9EA079E9-02BD-4846-B74D-9D8A3C1BF6D7}" type="presOf" srcId="{D870663A-9DCD-4300-8C27-65693A51DB3F}" destId="{045E9D54-4B4A-4CC5-AF2D-6491EF4D0DDD}" srcOrd="1" destOrd="0" presId="urn:microsoft.com/office/officeart/2005/8/layout/equation2"/>
    <dgm:cxn modelId="{93B82C6E-2EF4-4127-BA3F-9498196E7E08}" type="presParOf" srcId="{D319441D-C054-4263-AA60-E519F6EDAA91}" destId="{489F3BCE-CFC8-4409-B93E-C711E33C3CF2}" srcOrd="0" destOrd="0" presId="urn:microsoft.com/office/officeart/2005/8/layout/equation2"/>
    <dgm:cxn modelId="{61F9FE73-4C99-4431-B5CC-DB1174027D09}" type="presParOf" srcId="{489F3BCE-CFC8-4409-B93E-C711E33C3CF2}" destId="{254A83B2-20CA-408B-855B-4D1A83A5D6F4}" srcOrd="0" destOrd="0" presId="urn:microsoft.com/office/officeart/2005/8/layout/equation2"/>
    <dgm:cxn modelId="{7D7CECB6-4A7C-469E-9586-9C042E525102}" type="presParOf" srcId="{489F3BCE-CFC8-4409-B93E-C711E33C3CF2}" destId="{5F992538-F066-4271-BB62-4D2C51A9CEBF}" srcOrd="1" destOrd="0" presId="urn:microsoft.com/office/officeart/2005/8/layout/equation2"/>
    <dgm:cxn modelId="{22802203-3C90-4BBF-BE85-F410DAAE27BB}" type="presParOf" srcId="{489F3BCE-CFC8-4409-B93E-C711E33C3CF2}" destId="{D6AF1699-031F-4666-A928-9F197694EDF0}" srcOrd="2" destOrd="0" presId="urn:microsoft.com/office/officeart/2005/8/layout/equation2"/>
    <dgm:cxn modelId="{87998DFD-7B97-4EF3-8BB9-A3DA2BDF7137}" type="presParOf" srcId="{489F3BCE-CFC8-4409-B93E-C711E33C3CF2}" destId="{68FA83AD-5950-4907-B78F-D7038299AA38}" srcOrd="3" destOrd="0" presId="urn:microsoft.com/office/officeart/2005/8/layout/equation2"/>
    <dgm:cxn modelId="{EE1E573E-B8E0-4FC9-B0CC-FF86C36C21AE}" type="presParOf" srcId="{489F3BCE-CFC8-4409-B93E-C711E33C3CF2}" destId="{5D890E83-FF34-4BD9-AB62-039E52BCA160}" srcOrd="4" destOrd="0" presId="urn:microsoft.com/office/officeart/2005/8/layout/equation2"/>
    <dgm:cxn modelId="{B33C5106-D5C6-45CA-AEDB-0E3B9958F66C}" type="presParOf" srcId="{D319441D-C054-4263-AA60-E519F6EDAA91}" destId="{7A6F620B-70D6-4194-9659-DA203DCD919D}" srcOrd="1" destOrd="0" presId="urn:microsoft.com/office/officeart/2005/8/layout/equation2"/>
    <dgm:cxn modelId="{CC1E0DC5-77E8-4045-B7D8-FA6D9A3DFFAB}" type="presParOf" srcId="{7A6F620B-70D6-4194-9659-DA203DCD919D}" destId="{045E9D54-4B4A-4CC5-AF2D-6491EF4D0DDD}" srcOrd="0" destOrd="0" presId="urn:microsoft.com/office/officeart/2005/8/layout/equation2"/>
    <dgm:cxn modelId="{EB01A0F7-17DE-4929-AF67-80290BA75D81}" type="presParOf" srcId="{D319441D-C054-4263-AA60-E519F6EDAA91}" destId="{D91191D9-0C70-49F1-B3AF-6EED7E597CCC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4A83B2-20CA-408B-855B-4D1A83A5D6F4}">
      <dsp:nvSpPr>
        <dsp:cNvPr id="0" name=""/>
        <dsp:cNvSpPr/>
      </dsp:nvSpPr>
      <dsp:spPr>
        <a:xfrm>
          <a:off x="337138" y="233"/>
          <a:ext cx="1916719" cy="1746709"/>
        </a:xfrm>
        <a:prstGeom prst="ellipse">
          <a:avLst/>
        </a:prstGeom>
        <a:solidFill>
          <a:schemeClr val="accent1">
            <a:hueOff val="0"/>
            <a:satOff val="0"/>
            <a:lumOff val="0"/>
            <a:alpha val="2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CH" sz="1600" b="1" kern="1200" dirty="0">
              <a:solidFill>
                <a:schemeClr val="tx1"/>
              </a:solidFill>
            </a:rPr>
            <a:t>If infrastructure deteriorates as expected</a:t>
          </a:r>
        </a:p>
      </dsp:txBody>
      <dsp:txXfrm>
        <a:off x="617835" y="256033"/>
        <a:ext cx="1355325" cy="1235109"/>
      </dsp:txXfrm>
    </dsp:sp>
    <dsp:sp modelId="{D6AF1699-031F-4666-A928-9F197694EDF0}">
      <dsp:nvSpPr>
        <dsp:cNvPr id="0" name=""/>
        <dsp:cNvSpPr/>
      </dsp:nvSpPr>
      <dsp:spPr>
        <a:xfrm>
          <a:off x="1044670" y="1817175"/>
          <a:ext cx="501657" cy="501657"/>
        </a:xfrm>
        <a:prstGeom prst="mathPl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CH" sz="800" kern="1200">
            <a:solidFill>
              <a:schemeClr val="tx1"/>
            </a:solidFill>
          </a:endParaRPr>
        </a:p>
      </dsp:txBody>
      <dsp:txXfrm>
        <a:off x="1111165" y="2009009"/>
        <a:ext cx="368667" cy="117989"/>
      </dsp:txXfrm>
    </dsp:sp>
    <dsp:sp modelId="{5D890E83-FF34-4BD9-AB62-039E52BCA160}">
      <dsp:nvSpPr>
        <dsp:cNvPr id="0" name=""/>
        <dsp:cNvSpPr/>
      </dsp:nvSpPr>
      <dsp:spPr>
        <a:xfrm>
          <a:off x="337138" y="2389065"/>
          <a:ext cx="1916719" cy="1746709"/>
        </a:xfrm>
        <a:prstGeom prst="ellipse">
          <a:avLst/>
        </a:prstGeom>
        <a:solidFill>
          <a:schemeClr val="accent1">
            <a:hueOff val="0"/>
            <a:satOff val="0"/>
            <a:lumOff val="0"/>
            <a:alpha val="2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CH" sz="1600" b="1" kern="1200" dirty="0">
              <a:solidFill>
                <a:schemeClr val="tx1"/>
              </a:solidFill>
            </a:rPr>
            <a:t>If infrastructure deteriorates due to unexpected events</a:t>
          </a:r>
        </a:p>
      </dsp:txBody>
      <dsp:txXfrm>
        <a:off x="617835" y="2644865"/>
        <a:ext cx="1355325" cy="1235109"/>
      </dsp:txXfrm>
    </dsp:sp>
    <dsp:sp modelId="{7A6F620B-70D6-4194-9659-DA203DCD919D}">
      <dsp:nvSpPr>
        <dsp:cNvPr id="0" name=""/>
        <dsp:cNvSpPr/>
      </dsp:nvSpPr>
      <dsp:spPr>
        <a:xfrm>
          <a:off x="2383597" y="1907128"/>
          <a:ext cx="275046" cy="32175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CH" sz="1300" kern="1200">
            <a:solidFill>
              <a:schemeClr val="tx1"/>
            </a:solidFill>
          </a:endParaRPr>
        </a:p>
      </dsp:txBody>
      <dsp:txXfrm>
        <a:off x="2383597" y="1971478"/>
        <a:ext cx="192532" cy="193052"/>
      </dsp:txXfrm>
    </dsp:sp>
    <dsp:sp modelId="{D91191D9-0C70-49F1-B3AF-6EED7E597CCC}">
      <dsp:nvSpPr>
        <dsp:cNvPr id="0" name=""/>
        <dsp:cNvSpPr/>
      </dsp:nvSpPr>
      <dsp:spPr>
        <a:xfrm>
          <a:off x="2772814" y="1203078"/>
          <a:ext cx="1729852" cy="1729852"/>
        </a:xfrm>
        <a:prstGeom prst="ellipse">
          <a:avLst/>
        </a:prstGeom>
        <a:solidFill>
          <a:schemeClr val="accent1">
            <a:hueOff val="0"/>
            <a:satOff val="0"/>
            <a:lumOff val="0"/>
            <a:alpha val="2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CH" sz="1600" b="1" kern="1200" dirty="0">
              <a:solidFill>
                <a:schemeClr val="tx1"/>
              </a:solidFill>
            </a:rPr>
            <a:t>Provided level of service</a:t>
          </a:r>
        </a:p>
      </dsp:txBody>
      <dsp:txXfrm>
        <a:off x="3026145" y="1456409"/>
        <a:ext cx="1223190" cy="12231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10FA8B-39D3-4C8F-9CAA-490E351B793B}" type="datetimeFigureOut">
              <a:rPr lang="en-US" smtClean="0"/>
              <a:t>3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6F6A24-F7E7-4537-B9D6-1AB8D06105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988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5B4DA1-0F14-419E-A9BF-5033C0E139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9063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28528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130000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48618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504332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47482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698869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819916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55323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23399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13452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687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57831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725955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052525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382730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536223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160103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556403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895095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843616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21166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858595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596000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167855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27737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86829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800610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49599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89898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597966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454884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07118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0B995-43A3-4F3A-B371-505C4A2715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08AA46-C2BF-4057-9CF7-69647F6C8B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99DFE5-E7A1-497E-BD64-9F48663CE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7A92DE-C129-48C8-AFDF-CC07346A6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19DAD9-2B11-4E58-887E-F8E7AECA5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876342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41CAA-EB9D-47E1-AA06-E131DDE97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ABCDC9-8511-4292-9BF5-FBD64BFCA1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09D8B2-D9D0-4A16-80BC-C969D7047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6C94C2-D788-4793-9A2F-EFB4BA8D6C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0E8A46-D5EF-4EA5-ADEC-D6ED079FB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814228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9022FB6-44FF-4FB6-8820-D6CD4D19D0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D28AA6-1EC4-4A4B-9CF5-FD12F70631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F89E19-3B21-451F-A94E-E99FCF8B8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3E6451-3E41-4363-8E90-4554473AF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BF3BB9-589A-4D36-A345-8B2D9E06F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478563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DA114-ACD5-409B-B634-8A6154CB5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42FC8F-029D-4CD7-A29B-52930ADACD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C36A25-04E9-4B56-8A1F-6E72AF13D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9F6F97-2D6D-42CF-858C-73658C8254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E185DE-6399-45F9-9991-ECBCE361B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877591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6C922-5272-49D7-9669-E8AE22D44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99D6D4-9061-4992-8180-719E23C1C5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BA8F93-ACEF-403D-AC91-2C8A5CB78B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832DE7-BA2F-4999-9353-399FB866A8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344CD6-69C4-453A-9B07-65EEB9633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185695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5E2908-3A89-4C22-9D65-18CFBF93E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B5AE5-1707-4326-BC6D-B137E8A329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221A44-1440-4749-A526-946CB8A7E1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3A24C0-C381-4A95-8057-FC188D286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F5E803-16D0-42E9-BFB4-17EDB3AA1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770D01-00AC-4B29-8350-CD1C15494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70952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36AA5B-5C73-4BAC-9AD7-C1F0763EF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621B33-0306-4C1C-B3EB-8F9A9D98F2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5AD893-7ECD-4BDF-8FFE-D38E6310C9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F5E48E1-E5D6-415A-B01B-055DA95240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2D3B678-A669-4C52-9D28-CE98E5E220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4F3D9F-8E83-4FC7-8A9F-04D043B8E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516FC6-E768-4D96-9CF5-DB2224FD2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E941F53-B7F2-4250-9236-D67EB7997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377417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346B6B-7538-4B45-9F79-CCBE75AE2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318EB7-4840-4785-8F99-E8E6E7364D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DE759A-D7EF-4E2B-93ED-3DCC7A643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44A492-7103-4B07-AFEF-DD158B44A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19694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02F594-BE4E-49FD-8607-C68F47CA8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4BF54F-70FC-473C-9824-FC2C55C6D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BD2915-5DCF-4B56-BDB8-42C9C045A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442840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1FF84-D5C0-4FF3-B04B-5F1A087753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09CD75-1142-439D-90A6-7FF83CE6A9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B06CB5-6F9B-4288-B6C0-B30C1AB995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006E06-5354-485C-A817-7A781B08A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71A866-A802-4107-BC38-D7883CF15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FD064F-17C7-44B0-AAC7-44CA7F603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844625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0994B-E220-42D4-BCC1-673E412243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6324E2A-321F-4BB6-9018-0D0292A1A4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898855-B69A-455A-9A00-E7217BEF9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391A3B-D2B0-4A75-83F9-18A5F6D30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D31C16-E481-422B-AB0A-45DE2FAC6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F71864-9370-4403-BA33-2E440A43D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079575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E5745CB-1A4A-49A2-8F49-9F081D606D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7F476C-A33B-4E82-B8E7-03914091F8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C8A919-CDC2-4F0C-81A6-22DA4AD639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CDF8AA-7D1F-4E35-BC3B-411B5472E181}" type="datetimeFigureOut">
              <a:rPr lang="en-PH" smtClean="0"/>
              <a:t>02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DF7664-8058-4A8B-A503-FA7705C30C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399825-BBED-47BE-8458-107289122B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979908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mapta.com/" TargetMode="External"/><Relationship Id="rId3" Type="http://schemas.openxmlformats.org/officeDocument/2006/relationships/image" Target="../media/image1.png"/><Relationship Id="rId7" Type="http://schemas.openxmlformats.org/officeDocument/2006/relationships/hyperlink" Target="http://www.asq.vn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arcadis.com/" TargetMode="External"/><Relationship Id="rId5" Type="http://schemas.openxmlformats.org/officeDocument/2006/relationships/hyperlink" Target="http://www.iscm.ueh.edu.vn/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www.iscm.ueh.edu.vn/" TargetMode="Externa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20.jpe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12" Type="http://schemas.openxmlformats.org/officeDocument/2006/relationships/slide" Target="slide20.xml"/><Relationship Id="rId17" Type="http://schemas.openxmlformats.org/officeDocument/2006/relationships/image" Target="../media/image23.jpe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image" Target="../media/image19.jpeg"/><Relationship Id="rId5" Type="http://schemas.openxmlformats.org/officeDocument/2006/relationships/image" Target="../media/image2.png"/><Relationship Id="rId15" Type="http://schemas.openxmlformats.org/officeDocument/2006/relationships/image" Target="../media/image21.jpeg"/><Relationship Id="rId10" Type="http://schemas.openxmlformats.org/officeDocument/2006/relationships/slide" Target="slide21.xml"/><Relationship Id="rId4" Type="http://schemas.openxmlformats.org/officeDocument/2006/relationships/image" Target="../media/image17.png"/><Relationship Id="rId9" Type="http://schemas.openxmlformats.org/officeDocument/2006/relationships/image" Target="../media/image18.jpeg"/><Relationship Id="rId14" Type="http://schemas.openxmlformats.org/officeDocument/2006/relationships/slide" Target="slide1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13" Type="http://schemas.openxmlformats.org/officeDocument/2006/relationships/diagramColors" Target="../diagrams/colors1.xml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12" Type="http://schemas.openxmlformats.org/officeDocument/2006/relationships/diagramQuickStyle" Target="../diagrams/quickStyle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diagramLayout" Target="../diagrams/layout1.xml"/><Relationship Id="rId5" Type="http://schemas.openxmlformats.org/officeDocument/2006/relationships/image" Target="../media/image2.png"/><Relationship Id="rId10" Type="http://schemas.openxmlformats.org/officeDocument/2006/relationships/diagramData" Target="../diagrams/data1.xml"/><Relationship Id="rId4" Type="http://schemas.openxmlformats.org/officeDocument/2006/relationships/image" Target="../media/image17.png"/><Relationship Id="rId9" Type="http://schemas.openxmlformats.org/officeDocument/2006/relationships/image" Target="../media/image25.jpeg"/><Relationship Id="rId14" Type="http://schemas.microsoft.com/office/2007/relationships/diagramDrawing" Target="../diagrams/drawing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image" Target="../media/image28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7.png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10" Type="http://schemas.openxmlformats.org/officeDocument/2006/relationships/hyperlink" Target="https://namkyodai.github.io/apps/weibulllcc/" TargetMode="External"/><Relationship Id="rId4" Type="http://schemas.openxmlformats.org/officeDocument/2006/relationships/image" Target="../media/image17.png"/><Relationship Id="rId9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image" Target="../media/image36.png"/><Relationship Id="rId5" Type="http://schemas.openxmlformats.org/officeDocument/2006/relationships/image" Target="../media/image2.png"/><Relationship Id="rId10" Type="http://schemas.openxmlformats.org/officeDocument/2006/relationships/image" Target="../media/image35.png"/><Relationship Id="rId4" Type="http://schemas.openxmlformats.org/officeDocument/2006/relationships/image" Target="../media/image17.png"/><Relationship Id="rId9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Relationship Id="rId9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10" Type="http://schemas.openxmlformats.org/officeDocument/2006/relationships/image" Target="../media/image43.png"/><Relationship Id="rId4" Type="http://schemas.openxmlformats.org/officeDocument/2006/relationships/image" Target="../media/image17.png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www.iscm.ueh.edu.vn/" TargetMode="Externa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image" Target="../media/image47.png"/><Relationship Id="rId5" Type="http://schemas.openxmlformats.org/officeDocument/2006/relationships/image" Target="../media/image2.png"/><Relationship Id="rId10" Type="http://schemas.openxmlformats.org/officeDocument/2006/relationships/image" Target="../media/image46.png"/><Relationship Id="rId4" Type="http://schemas.openxmlformats.org/officeDocument/2006/relationships/image" Target="../media/image17.png"/><Relationship Id="rId9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10" Type="http://schemas.openxmlformats.org/officeDocument/2006/relationships/image" Target="../media/image51.jpeg"/><Relationship Id="rId4" Type="http://schemas.openxmlformats.org/officeDocument/2006/relationships/image" Target="../media/image17.png"/><Relationship Id="rId9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Relationship Id="rId9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Relationship Id="rId9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10" Type="http://schemas.openxmlformats.org/officeDocument/2006/relationships/image" Target="../media/image59.jpg"/><Relationship Id="rId4" Type="http://schemas.openxmlformats.org/officeDocument/2006/relationships/image" Target="../media/image17.png"/><Relationship Id="rId9" Type="http://schemas.openxmlformats.org/officeDocument/2006/relationships/image" Target="../media/image58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iscm.ueh.edu.vn/" TargetMode="External"/><Relationship Id="rId3" Type="http://schemas.openxmlformats.org/officeDocument/2006/relationships/image" Target="../media/image60.png"/><Relationship Id="rId7" Type="http://schemas.openxmlformats.org/officeDocument/2006/relationships/hyperlink" Target="https://www.asq.vn/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7.png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60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62.jpg"/><Relationship Id="rId10" Type="http://schemas.openxmlformats.org/officeDocument/2006/relationships/hyperlink" Target="https://www.iscm.ueh.edu.vn/" TargetMode="External"/><Relationship Id="rId4" Type="http://schemas.openxmlformats.org/officeDocument/2006/relationships/image" Target="../media/image61.jpg"/><Relationship Id="rId9" Type="http://schemas.openxmlformats.org/officeDocument/2006/relationships/hyperlink" Target="https://www.asq.vn/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Relationship Id="rId9" Type="http://schemas.openxmlformats.org/officeDocument/2006/relationships/hyperlink" Target="https://www.iscm.ueh.edu.vn/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11" Type="http://schemas.openxmlformats.org/officeDocument/2006/relationships/hyperlink" Target="https://www.asq.vn/" TargetMode="External"/><Relationship Id="rId5" Type="http://schemas.openxmlformats.org/officeDocument/2006/relationships/image" Target="../media/image65.png"/><Relationship Id="rId10" Type="http://schemas.openxmlformats.org/officeDocument/2006/relationships/image" Target="../media/image2.png"/><Relationship Id="rId4" Type="http://schemas.openxmlformats.org/officeDocument/2006/relationships/image" Target="../media/image64.jpg"/><Relationship Id="rId9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68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jpg"/><Relationship Id="rId11" Type="http://schemas.openxmlformats.org/officeDocument/2006/relationships/hyperlink" Target="https://www.iscm.ueh.edu.vn/" TargetMode="External"/><Relationship Id="rId5" Type="http://schemas.openxmlformats.org/officeDocument/2006/relationships/image" Target="../media/image70.png"/><Relationship Id="rId10" Type="http://schemas.openxmlformats.org/officeDocument/2006/relationships/hyperlink" Target="https://www.asq.vn/" TargetMode="External"/><Relationship Id="rId4" Type="http://schemas.openxmlformats.org/officeDocument/2006/relationships/image" Target="../media/image69.png"/><Relationship Id="rId9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Relationship Id="rId9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iscm.ueh.edu.vn/" TargetMode="External"/><Relationship Id="rId3" Type="http://schemas.openxmlformats.org/officeDocument/2006/relationships/hyperlink" Target="https://namkyodai.github.io/" TargetMode="External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7.png"/><Relationship Id="rId4" Type="http://schemas.openxmlformats.org/officeDocument/2006/relationships/hyperlink" Target="mailto:namlt@ueh.edu.vn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1.pn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hyperlink" Target="https://www.iscm.ueh.edu.vn/" TargetMode="External"/><Relationship Id="rId4" Type="http://schemas.openxmlformats.org/officeDocument/2006/relationships/image" Target="../media/image2.png"/><Relationship Id="rId9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.pn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hyperlink" Target="https://www.iscm.ueh.edu.vn/" TargetMode="External"/><Relationship Id="rId4" Type="http://schemas.openxmlformats.org/officeDocument/2006/relationships/image" Target="../media/image2.png"/><Relationship Id="rId9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www.iscm.ueh.edu.vn/" TargetMode="Externa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www.iscm.ueh.edu.vn/" TargetMode="Externa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hyperlink" Target="https://www.iscm.ueh.edu.vn/" TargetMode="Externa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477;p29"/>
          <p:cNvSpPr txBox="1">
            <a:spLocks/>
          </p:cNvSpPr>
          <p:nvPr/>
        </p:nvSpPr>
        <p:spPr>
          <a:xfrm flipH="1">
            <a:off x="731090" y="1182703"/>
            <a:ext cx="10952811" cy="175206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buClr>
                <a:srgbClr val="C00000"/>
              </a:buClr>
              <a:buSzPts val="2000"/>
            </a:pPr>
            <a:r>
              <a:rPr lang="en-US" sz="4200" b="1" dirty="0" err="1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Dữ</a:t>
            </a:r>
            <a: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sz="4200" b="1" dirty="0" err="1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Liệu</a:t>
            </a:r>
            <a: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sz="4200" b="1" dirty="0" err="1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Lớn</a:t>
            </a:r>
            <a: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và Quản Lý </a:t>
            </a:r>
            <a:r>
              <a:rPr lang="en-US" sz="4200" b="1" dirty="0" err="1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Hạ</a:t>
            </a:r>
            <a: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sz="4200" b="1" dirty="0" err="1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ầng</a:t>
            </a:r>
            <a: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b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</a:br>
            <a: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rong </a:t>
            </a:r>
            <a:r>
              <a:rPr lang="en-US" sz="4200" b="1" dirty="0" err="1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Ngành</a:t>
            </a:r>
            <a: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sz="4200" b="1" dirty="0" err="1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Điện</a:t>
            </a:r>
            <a: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sz="4200" b="1" dirty="0" err="1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Lực</a:t>
            </a:r>
            <a:endParaRPr lang="en-US" sz="3200" b="1" dirty="0">
              <a:solidFill>
                <a:srgbClr val="C00000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8898175" y="450247"/>
            <a:ext cx="1813367" cy="523358"/>
          </a:xfrm>
          <a:prstGeom prst="roundRect">
            <a:avLst>
              <a:gd name="adj" fmla="val 6201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entury Gothic" panose="020B0502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693525" y="1182703"/>
            <a:ext cx="431348" cy="4179872"/>
            <a:chOff x="11693525" y="668352"/>
            <a:chExt cx="431348" cy="5403836"/>
          </a:xfrm>
        </p:grpSpPr>
        <p:sp>
          <p:nvSpPr>
            <p:cNvPr id="72" name="Rounded Rectangle 71"/>
            <p:cNvSpPr/>
            <p:nvPr/>
          </p:nvSpPr>
          <p:spPr>
            <a:xfrm>
              <a:off x="11693525" y="668353"/>
              <a:ext cx="76973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5" name="Rounded Rectangle 74"/>
            <p:cNvSpPr/>
            <p:nvPr/>
          </p:nvSpPr>
          <p:spPr>
            <a:xfrm>
              <a:off x="11812106" y="668353"/>
              <a:ext cx="55091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6" name="Rounded Rectangle 75"/>
            <p:cNvSpPr/>
            <p:nvPr/>
          </p:nvSpPr>
          <p:spPr>
            <a:xfrm>
              <a:off x="11908663" y="668353"/>
              <a:ext cx="45719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7" name="Rounded Rectangle 76"/>
            <p:cNvSpPr/>
            <p:nvPr/>
          </p:nvSpPr>
          <p:spPr>
            <a:xfrm>
              <a:off x="11992581" y="668353"/>
              <a:ext cx="27432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8" name="Rounded Rectangle 77"/>
            <p:cNvSpPr/>
            <p:nvPr/>
          </p:nvSpPr>
          <p:spPr>
            <a:xfrm>
              <a:off x="12050183" y="668352"/>
              <a:ext cx="18288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12087718" y="668352"/>
              <a:ext cx="9144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0" name="Rounded Rectangle 79"/>
            <p:cNvSpPr/>
            <p:nvPr/>
          </p:nvSpPr>
          <p:spPr>
            <a:xfrm>
              <a:off x="12115729" y="668352"/>
              <a:ext cx="9144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 flipH="1">
            <a:off x="280292" y="0"/>
            <a:ext cx="115410" cy="6858000"/>
          </a:xfrm>
          <a:prstGeom prst="rect">
            <a:avLst/>
          </a:prstGeom>
          <a:solidFill>
            <a:srgbClr val="D909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5987761"/>
            <a:ext cx="12192000" cy="51329"/>
          </a:xfrm>
          <a:prstGeom prst="rect">
            <a:avLst/>
          </a:prstGeom>
          <a:solidFill>
            <a:srgbClr val="D909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BEF5B37-3700-4A8D-94E2-3CF23CD10C12}"/>
              </a:ext>
            </a:extLst>
          </p:cNvPr>
          <p:cNvSpPr txBox="1"/>
          <p:nvPr/>
        </p:nvSpPr>
        <p:spPr>
          <a:xfrm>
            <a:off x="2061873" y="3202381"/>
            <a:ext cx="803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S Lê Thanh Nam</a:t>
            </a:r>
            <a:endParaRPr lang="en-US" sz="1200" baseline="300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D60A170-F192-4916-B726-CB8BB46553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23" t="23650" r="29300" b="24424"/>
          <a:stretch/>
        </p:blipFill>
        <p:spPr>
          <a:xfrm>
            <a:off x="10657659" y="332028"/>
            <a:ext cx="1035865" cy="804786"/>
          </a:xfrm>
          <a:prstGeom prst="rect">
            <a:avLst/>
          </a:prstGeom>
        </p:spPr>
      </p:pic>
      <p:pic>
        <p:nvPicPr>
          <p:cNvPr id="12" name="Picture 11" descr="Logo&#10;&#10;Description automatically generated">
            <a:extLst>
              <a:ext uri="{FF2B5EF4-FFF2-40B4-BE49-F238E27FC236}">
                <a16:creationId xmlns:a16="http://schemas.microsoft.com/office/drawing/2014/main" id="{D47BB846-4045-47CA-9248-B1B5FD9231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934" y="398886"/>
            <a:ext cx="1339100" cy="783818"/>
          </a:xfrm>
          <a:prstGeom prst="rect">
            <a:avLst/>
          </a:prstGeom>
        </p:spPr>
      </p:pic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BE54780F-ADCD-585E-1DF2-D9FDF7D07B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1817208"/>
              </p:ext>
            </p:extLst>
          </p:nvPr>
        </p:nvGraphicFramePr>
        <p:xfrm>
          <a:off x="6711519" y="4221198"/>
          <a:ext cx="5058980" cy="119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28137">
                  <a:extLst>
                    <a:ext uri="{9D8B030D-6E8A-4147-A177-3AD203B41FA5}">
                      <a16:colId xmlns:a16="http://schemas.microsoft.com/office/drawing/2014/main" val="1859165819"/>
                    </a:ext>
                  </a:extLst>
                </a:gridCol>
                <a:gridCol w="1930843">
                  <a:extLst>
                    <a:ext uri="{9D8B030D-6E8A-4147-A177-3AD203B41FA5}">
                      <a16:colId xmlns:a16="http://schemas.microsoft.com/office/drawing/2014/main" val="1640271494"/>
                    </a:ext>
                  </a:extLst>
                </a:gridCol>
              </a:tblGrid>
              <a:tr h="186873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1. Giảng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Viên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, Viện Đô Thị Thông Minh và Quản Lý, Trường   Công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Nghệ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và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Thiết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Kế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Đại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Học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UEH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hlinkClick r:id="rId5"/>
                        </a:rPr>
                        <a:t>www.iscm.ueh.edu.vn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55872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2.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Giám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Đốc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Kĩ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Thuật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; Công ty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Tư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Vấn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ARCADIS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hlinkClick r:id="rId6"/>
                        </a:rPr>
                        <a:t>www.arcadis.com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76355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3.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Giám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Đốc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, Công ty TNHH ASQ Việt Nam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hlinkClick r:id="rId7"/>
                        </a:rPr>
                        <a:t>www.asq.vn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14642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4.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Cố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Vấn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Kĩ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Thuật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, Công ty EMAPTA (</a:t>
                      </a:r>
                      <a:r>
                        <a:rPr lang="en-US" sz="900" b="0" dirty="0" err="1">
                          <a:solidFill>
                            <a:schemeClr val="tx1"/>
                          </a:solidFill>
                        </a:rPr>
                        <a:t>Úc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hlinkClick r:id="rId8"/>
                        </a:rPr>
                        <a:t>www.emapta.com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14992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65655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Dữ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iệ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ớ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-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Nguồn</a:t>
            </a:r>
            <a:endParaRPr 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7594A7-96CE-87B3-B3C7-184FFA0CFDFD}"/>
              </a:ext>
            </a:extLst>
          </p:cNvPr>
          <p:cNvGrpSpPr/>
          <p:nvPr/>
        </p:nvGrpSpPr>
        <p:grpSpPr>
          <a:xfrm>
            <a:off x="8629667" y="235107"/>
            <a:ext cx="3363051" cy="456771"/>
            <a:chOff x="8375250" y="6295570"/>
            <a:chExt cx="3363051" cy="45677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C29C193-5750-FA00-C13B-431308BDA6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5ED5BD8B-D06A-3B5B-D65D-C6D87981D6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B470474-492C-8272-7DE6-02500436F01B}"/>
                </a:ext>
              </a:extLst>
            </p:cNvPr>
            <p:cNvSpPr txBox="1"/>
            <p:nvPr/>
          </p:nvSpPr>
          <p:spPr>
            <a:xfrm>
              <a:off x="8375250" y="6352231"/>
              <a:ext cx="21188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Viện Đô Thị Thông Minh và Quản Lý</a:t>
              </a:r>
              <a:br>
                <a:rPr lang="en-US" sz="1000" dirty="0"/>
              </a:br>
              <a:r>
                <a:rPr lang="en-US" sz="1000" dirty="0">
                  <a:hlinkClick r:id="rId5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F859EE31-2362-5EDF-73CF-B898476C4E1E}"/>
              </a:ext>
            </a:extLst>
          </p:cNvPr>
          <p:cNvSpPr txBox="1"/>
          <p:nvPr/>
        </p:nvSpPr>
        <p:spPr>
          <a:xfrm>
            <a:off x="388456" y="1463371"/>
            <a:ext cx="51197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Lưu</a:t>
            </a:r>
            <a:r>
              <a:rPr lang="en-US" sz="2400" dirty="0"/>
              <a:t> </a:t>
            </a:r>
            <a:r>
              <a:rPr lang="en-US" sz="2400" dirty="0" err="1"/>
              <a:t>lượng</a:t>
            </a:r>
            <a:r>
              <a:rPr lang="en-US" sz="2400" dirty="0"/>
              <a:t> (Volume) -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46610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Asset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21CB763-D2B7-7D87-9136-7AAF75B9ADE4}"/>
              </a:ext>
            </a:extLst>
          </p:cNvPr>
          <p:cNvGrpSpPr/>
          <p:nvPr/>
        </p:nvGrpSpPr>
        <p:grpSpPr>
          <a:xfrm>
            <a:off x="453699" y="1118961"/>
            <a:ext cx="10900101" cy="4770210"/>
            <a:chOff x="453699" y="1118961"/>
            <a:chExt cx="9204325" cy="4049713"/>
          </a:xfrm>
        </p:grpSpPr>
        <p:pic>
          <p:nvPicPr>
            <p:cNvPr id="3" name="Picture 14" descr="http://www.epochtimes.de/pics/2008/08/09/xxl/2008-08-09-xxl--20060714162513_SCHWEIZ_VERKEHR_STAU_GOTTHARD_LUZ552_02.jpg">
              <a:hlinkClick r:id="rId8" action="ppaction://hlinksldjump"/>
              <a:extLst>
                <a:ext uri="{FF2B5EF4-FFF2-40B4-BE49-F238E27FC236}">
                  <a16:creationId xmlns:a16="http://schemas.microsoft.com/office/drawing/2014/main" id="{94FDD373-0EA7-53E6-2622-3E7444D882F0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99" y="1118962"/>
              <a:ext cx="2866893" cy="19605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16" descr="http://www.carboncommentary.com/wp-includes/images/offshore-windfarm.jpg">
              <a:hlinkClick r:id="rId10" action="ppaction://hlinksldjump"/>
              <a:extLst>
                <a:ext uri="{FF2B5EF4-FFF2-40B4-BE49-F238E27FC236}">
                  <a16:creationId xmlns:a16="http://schemas.microsoft.com/office/drawing/2014/main" id="{09E669EE-EB86-AE02-7700-4C2904528E82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5713" y="3206524"/>
              <a:ext cx="3037152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20" descr="http://www.riversides.org/websiteimages/sewer_400.jpg">
              <a:hlinkClick r:id="rId12" action="ppaction://hlinksldjump"/>
              <a:extLst>
                <a:ext uri="{FF2B5EF4-FFF2-40B4-BE49-F238E27FC236}">
                  <a16:creationId xmlns:a16="http://schemas.microsoft.com/office/drawing/2014/main" id="{3482AC88-47B8-97C4-E8F8-3D3F03B56DA7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2526" y="3206524"/>
              <a:ext cx="3037152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2" descr="http://www.salinatech.com/images/environmentaltech/water%20distribution.jpg">
              <a:hlinkClick r:id="rId14" action="ppaction://hlinksldjump"/>
              <a:extLst>
                <a:ext uri="{FF2B5EF4-FFF2-40B4-BE49-F238E27FC236}">
                  <a16:creationId xmlns:a16="http://schemas.microsoft.com/office/drawing/2014/main" id="{A5AA01A2-9FF1-F78B-F586-9BBCCDC67438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0651" y="1118961"/>
              <a:ext cx="3037152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4" descr="http://www.christian-volz.de/images/zuerich/2007_0604zuerich0035_.JPG">
              <a:extLst>
                <a:ext uri="{FF2B5EF4-FFF2-40B4-BE49-F238E27FC236}">
                  <a16:creationId xmlns:a16="http://schemas.microsoft.com/office/drawing/2014/main" id="{845CE111-44CC-60FC-10FE-7AA15D22675D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5713" y="1118961"/>
              <a:ext cx="3037152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6" descr="http://www.swisstraveling.com/wp-content/gallery/sbb/SBB_train.jpg">
              <a:hlinkClick r:id="" action="ppaction://noaction"/>
              <a:extLst>
                <a:ext uri="{FF2B5EF4-FFF2-40B4-BE49-F238E27FC236}">
                  <a16:creationId xmlns:a16="http://schemas.microsoft.com/office/drawing/2014/main" id="{4D071C10-F4E2-6931-5229-BA0824094EFC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99" y="3206524"/>
              <a:ext cx="2885810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4B027C8-8EA6-4D64-3A0F-EF049F6C3338}"/>
                </a:ext>
              </a:extLst>
            </p:cNvPr>
            <p:cNvSpPr txBox="1"/>
            <p:nvPr/>
          </p:nvSpPr>
          <p:spPr>
            <a:xfrm>
              <a:off x="453699" y="1118962"/>
              <a:ext cx="2885810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Road Networks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A46379E-ABEB-D0D7-EA20-33962ED843C9}"/>
                </a:ext>
              </a:extLst>
            </p:cNvPr>
            <p:cNvSpPr txBox="1"/>
            <p:nvPr/>
          </p:nvSpPr>
          <p:spPr>
            <a:xfrm>
              <a:off x="453699" y="3206525"/>
              <a:ext cx="2885810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Rail Network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3A16F8F-9668-DFDD-FCDA-3171ED4B8642}"/>
                </a:ext>
              </a:extLst>
            </p:cNvPr>
            <p:cNvSpPr txBox="1"/>
            <p:nvPr/>
          </p:nvSpPr>
          <p:spPr>
            <a:xfrm>
              <a:off x="3440651" y="1118962"/>
              <a:ext cx="3042311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/>
                <a:t>Water Supply Networks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30C3793-8131-3D67-6368-B42B1B79AA21}"/>
                </a:ext>
              </a:extLst>
            </p:cNvPr>
            <p:cNvSpPr txBox="1"/>
            <p:nvPr/>
          </p:nvSpPr>
          <p:spPr>
            <a:xfrm>
              <a:off x="6615713" y="3206525"/>
              <a:ext cx="3042311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Energy Distribution Network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F4AD971-97EB-0773-A6C2-4FC54B269A28}"/>
                </a:ext>
              </a:extLst>
            </p:cNvPr>
            <p:cNvSpPr txBox="1"/>
            <p:nvPr/>
          </p:nvSpPr>
          <p:spPr>
            <a:xfrm>
              <a:off x="3452526" y="3206525"/>
              <a:ext cx="3042311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Sewer Networks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9AC146B-0088-F410-21C0-D2D5F08CF9ED}"/>
                </a:ext>
              </a:extLst>
            </p:cNvPr>
            <p:cNvSpPr txBox="1"/>
            <p:nvPr/>
          </p:nvSpPr>
          <p:spPr>
            <a:xfrm>
              <a:off x="6615713" y="1118962"/>
              <a:ext cx="3042311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Building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87610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Deterioration Process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3074" name="Picture 2" descr="Turkey earthquake: Still searching for missing loved ones – DW – 02/25/2023">
            <a:extLst>
              <a:ext uri="{FF2B5EF4-FFF2-40B4-BE49-F238E27FC236}">
                <a16:creationId xmlns:a16="http://schemas.microsoft.com/office/drawing/2014/main" id="{C805BDC4-3665-7AFC-FA6F-245A3E705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99" y="3861992"/>
            <a:ext cx="4019437" cy="2259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Road deterioration models updated | Austroads">
            <a:extLst>
              <a:ext uri="{FF2B5EF4-FFF2-40B4-BE49-F238E27FC236}">
                <a16:creationId xmlns:a16="http://schemas.microsoft.com/office/drawing/2014/main" id="{E5AC6E47-36A2-4F5C-1E48-1DFEC4D69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99" y="1169534"/>
            <a:ext cx="4016828" cy="2259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EB990D5-E288-3DD2-EEA1-56803525E12C}"/>
              </a:ext>
            </a:extLst>
          </p:cNvPr>
          <p:cNvSpPr txBox="1"/>
          <p:nvPr/>
        </p:nvSpPr>
        <p:spPr>
          <a:xfrm>
            <a:off x="187120" y="800202"/>
            <a:ext cx="1322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nifes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028D459-3A49-CE94-987A-93963E839F7A}"/>
              </a:ext>
            </a:extLst>
          </p:cNvPr>
          <p:cNvSpPr txBox="1"/>
          <p:nvPr/>
        </p:nvSpPr>
        <p:spPr>
          <a:xfrm>
            <a:off x="76202" y="3514432"/>
            <a:ext cx="1322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tent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4CFB1D7-9C89-484B-EF52-06372E8FD859}"/>
              </a:ext>
            </a:extLst>
          </p:cNvPr>
          <p:cNvGrpSpPr/>
          <p:nvPr/>
        </p:nvGrpSpPr>
        <p:grpSpPr>
          <a:xfrm>
            <a:off x="5410200" y="1531284"/>
            <a:ext cx="5581587" cy="4136009"/>
            <a:chOff x="839243" y="1666077"/>
            <a:chExt cx="7616173" cy="4402667"/>
          </a:xfrm>
        </p:grpSpPr>
        <p:graphicFrame>
          <p:nvGraphicFramePr>
            <p:cNvPr id="13" name="Diagram 12">
              <a:extLst>
                <a:ext uri="{FF2B5EF4-FFF2-40B4-BE49-F238E27FC236}">
                  <a16:creationId xmlns:a16="http://schemas.microsoft.com/office/drawing/2014/main" id="{ACC4AFAE-711C-EBD8-D0D7-FFD04C56332C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984550709"/>
                </p:ext>
              </p:extLst>
            </p:nvPr>
          </p:nvGraphicFramePr>
          <p:xfrm>
            <a:off x="1851416" y="1666077"/>
            <a:ext cx="6604000" cy="4402667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0" r:lo="rId11" r:qs="rId12" r:cs="rId13"/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A267DDD-996A-69E4-FC43-A1A26A2CB362}"/>
                </a:ext>
              </a:extLst>
            </p:cNvPr>
            <p:cNvSpPr txBox="1"/>
            <p:nvPr/>
          </p:nvSpPr>
          <p:spPr>
            <a:xfrm>
              <a:off x="839243" y="2232847"/>
              <a:ext cx="18538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dirty="0"/>
                <a:t>Processes</a:t>
              </a:r>
            </a:p>
            <a:p>
              <a:r>
                <a:rPr lang="de-CH" dirty="0"/>
                <a:t>Models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5218907-B02F-5C13-0F48-3634B63AAA7A}"/>
                </a:ext>
              </a:extLst>
            </p:cNvPr>
            <p:cNvSpPr txBox="1"/>
            <p:nvPr/>
          </p:nvSpPr>
          <p:spPr>
            <a:xfrm>
              <a:off x="903961" y="4740140"/>
              <a:ext cx="18538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dirty="0"/>
                <a:t>Processes</a:t>
              </a:r>
            </a:p>
            <a:p>
              <a:r>
                <a:rPr lang="de-CH" dirty="0"/>
                <a:t>Mode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076636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Level of Services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A0DA57-4E47-4759-C86F-9A9E34325C2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83499" y="1051020"/>
            <a:ext cx="7080633" cy="463132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7A244E-F9A0-0DB7-54AF-4785BEAE4921}"/>
              </a:ext>
            </a:extLst>
          </p:cNvPr>
          <p:cNvSpPr txBox="1"/>
          <p:nvPr/>
        </p:nvSpPr>
        <p:spPr>
          <a:xfrm>
            <a:off x="453699" y="1051020"/>
            <a:ext cx="2735815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FS Elliot Pro" panose="02000503040000020004" pitchFamily="50" charset="0"/>
              </a:rPr>
              <a:t>Level of Services (LOSs) are time dependent variable</a:t>
            </a:r>
          </a:p>
          <a:p>
            <a:pPr marL="171450" indent="-17145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FS Elliot Pro" panose="02000503040000020004" pitchFamily="50" charset="0"/>
              </a:rPr>
              <a:t>Deterioration vs LOSs</a:t>
            </a:r>
            <a:endParaRPr lang="en-AU" dirty="0">
              <a:solidFill>
                <a:schemeClr val="tx2"/>
              </a:solidFill>
              <a:latin typeface="FS Elliot Pro" panose="02000503040000020004" pitchFamily="50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DA15EE73-53FB-F11A-A87A-FEA17A9AFB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7" t="4516" r="11855" b="5774"/>
          <a:stretch/>
        </p:blipFill>
        <p:spPr bwMode="auto">
          <a:xfrm>
            <a:off x="534039" y="3073403"/>
            <a:ext cx="3471903" cy="2479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263C5B-B0A1-937C-321D-B8D6710AD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28348"/>
              </p:ext>
            </p:extLst>
          </p:nvPr>
        </p:nvGraphicFramePr>
        <p:xfrm>
          <a:off x="1561485" y="3274663"/>
          <a:ext cx="1907434" cy="30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7840" imgH="698400" progId="Equation.DSMT4">
                  <p:embed/>
                </p:oleObj>
              </mc:Choice>
              <mc:Fallback>
                <p:oleObj name="Equation" r:id="rId10" imgW="4317840" imgH="698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85" y="3274663"/>
                        <a:ext cx="1907434" cy="308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092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Impacts and Work Packages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EEB1340-E14E-4FA0-95F3-708F8BC8A239}"/>
              </a:ext>
            </a:extLst>
          </p:cNvPr>
          <p:cNvGrpSpPr/>
          <p:nvPr/>
        </p:nvGrpSpPr>
        <p:grpSpPr>
          <a:xfrm>
            <a:off x="720644" y="1648796"/>
            <a:ext cx="4950814" cy="3560408"/>
            <a:chOff x="1362900" y="1240192"/>
            <a:chExt cx="7255005" cy="5010296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7658A09-7CAF-FECE-78DD-8BD65ED645C7}"/>
                </a:ext>
              </a:extLst>
            </p:cNvPr>
            <p:cNvSpPr/>
            <p:nvPr/>
          </p:nvSpPr>
          <p:spPr>
            <a:xfrm>
              <a:off x="1362900" y="1240192"/>
              <a:ext cx="7255005" cy="5010296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</p:spPr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604240C-A983-4DA1-77D8-A742A0C76CA0}"/>
                </a:ext>
              </a:extLst>
            </p:cNvPr>
            <p:cNvSpPr/>
            <p:nvPr/>
          </p:nvSpPr>
          <p:spPr>
            <a:xfrm>
              <a:off x="3928224" y="4124796"/>
              <a:ext cx="2124356" cy="2124356"/>
            </a:xfrm>
            <a:custGeom>
              <a:avLst/>
              <a:gdLst>
                <a:gd name="connsiteX0" fmla="*/ 0 w 2124356"/>
                <a:gd name="connsiteY0" fmla="*/ 1062178 h 2124356"/>
                <a:gd name="connsiteX1" fmla="*/ 1062178 w 2124356"/>
                <a:gd name="connsiteY1" fmla="*/ 0 h 2124356"/>
                <a:gd name="connsiteX2" fmla="*/ 2124356 w 2124356"/>
                <a:gd name="connsiteY2" fmla="*/ 1062178 h 2124356"/>
                <a:gd name="connsiteX3" fmla="*/ 1062178 w 2124356"/>
                <a:gd name="connsiteY3" fmla="*/ 2124356 h 2124356"/>
                <a:gd name="connsiteX4" fmla="*/ 0 w 2124356"/>
                <a:gd name="connsiteY4" fmla="*/ 1062178 h 2124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24356" h="2124356">
                  <a:moveTo>
                    <a:pt x="0" y="1062178"/>
                  </a:moveTo>
                  <a:cubicBezTo>
                    <a:pt x="0" y="475553"/>
                    <a:pt x="475553" y="0"/>
                    <a:pt x="1062178" y="0"/>
                  </a:cubicBezTo>
                  <a:cubicBezTo>
                    <a:pt x="1648803" y="0"/>
                    <a:pt x="2124356" y="475553"/>
                    <a:pt x="2124356" y="1062178"/>
                  </a:cubicBezTo>
                  <a:cubicBezTo>
                    <a:pt x="2124356" y="1648803"/>
                    <a:pt x="1648803" y="2124356"/>
                    <a:pt x="1062178" y="2124356"/>
                  </a:cubicBezTo>
                  <a:cubicBezTo>
                    <a:pt x="475553" y="2124356"/>
                    <a:pt x="0" y="1648803"/>
                    <a:pt x="0" y="1062178"/>
                  </a:cubicBezTo>
                  <a:close/>
                </a:path>
              </a:pathLst>
            </a:custGeom>
            <a:solidFill>
              <a:schemeClr val="accent1">
                <a:hueOff val="0"/>
                <a:satOff val="0"/>
                <a:lumOff val="0"/>
                <a:alpha val="2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33965" tIns="333965" rIns="333965" bIns="333965" numCol="1" spcCol="1270" anchor="ctr" anchorCtr="0">
              <a:noAutofit/>
            </a:bodyPr>
            <a:lstStyle/>
            <a:p>
              <a:pPr marL="0" lvl="0" indent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de-CH" kern="1200" dirty="0">
                  <a:solidFill>
                    <a:schemeClr val="tx1"/>
                  </a:solidFill>
                </a:rPr>
                <a:t>Total impacts</a:t>
              </a:r>
            </a:p>
          </p:txBody>
        </p:sp>
        <p:sp>
          <p:nvSpPr>
            <p:cNvPr id="10" name="Arrow: Left 9">
              <a:extLst>
                <a:ext uri="{FF2B5EF4-FFF2-40B4-BE49-F238E27FC236}">
                  <a16:creationId xmlns:a16="http://schemas.microsoft.com/office/drawing/2014/main" id="{3045C549-B5F7-D74E-E2DE-8919D3B03951}"/>
                </a:ext>
              </a:extLst>
            </p:cNvPr>
            <p:cNvSpPr/>
            <p:nvPr/>
          </p:nvSpPr>
          <p:spPr>
            <a:xfrm rot="12900000">
              <a:off x="3401290" y="4012303"/>
              <a:ext cx="687677" cy="605441"/>
            </a:xfrm>
            <a:prstGeom prst="lef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BB8F36F3-8EF6-5F77-CE3B-973A2FC356A1}"/>
                </a:ext>
              </a:extLst>
            </p:cNvPr>
            <p:cNvSpPr/>
            <p:nvPr/>
          </p:nvSpPr>
          <p:spPr>
            <a:xfrm>
              <a:off x="1410676" y="2579726"/>
              <a:ext cx="2018138" cy="1614510"/>
            </a:xfrm>
            <a:custGeom>
              <a:avLst/>
              <a:gdLst>
                <a:gd name="connsiteX0" fmla="*/ 0 w 2018138"/>
                <a:gd name="connsiteY0" fmla="*/ 161451 h 1614510"/>
                <a:gd name="connsiteX1" fmla="*/ 161451 w 2018138"/>
                <a:gd name="connsiteY1" fmla="*/ 0 h 1614510"/>
                <a:gd name="connsiteX2" fmla="*/ 1856687 w 2018138"/>
                <a:gd name="connsiteY2" fmla="*/ 0 h 1614510"/>
                <a:gd name="connsiteX3" fmla="*/ 2018138 w 2018138"/>
                <a:gd name="connsiteY3" fmla="*/ 161451 h 1614510"/>
                <a:gd name="connsiteX4" fmla="*/ 2018138 w 2018138"/>
                <a:gd name="connsiteY4" fmla="*/ 1453059 h 1614510"/>
                <a:gd name="connsiteX5" fmla="*/ 1856687 w 2018138"/>
                <a:gd name="connsiteY5" fmla="*/ 1614510 h 1614510"/>
                <a:gd name="connsiteX6" fmla="*/ 161451 w 2018138"/>
                <a:gd name="connsiteY6" fmla="*/ 1614510 h 1614510"/>
                <a:gd name="connsiteX7" fmla="*/ 0 w 2018138"/>
                <a:gd name="connsiteY7" fmla="*/ 1453059 h 1614510"/>
                <a:gd name="connsiteX8" fmla="*/ 0 w 2018138"/>
                <a:gd name="connsiteY8" fmla="*/ 161451 h 1614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18138" h="1614510">
                  <a:moveTo>
                    <a:pt x="0" y="161451"/>
                  </a:moveTo>
                  <a:cubicBezTo>
                    <a:pt x="0" y="72284"/>
                    <a:pt x="72284" y="0"/>
                    <a:pt x="161451" y="0"/>
                  </a:cubicBezTo>
                  <a:lnTo>
                    <a:pt x="1856687" y="0"/>
                  </a:lnTo>
                  <a:cubicBezTo>
                    <a:pt x="1945854" y="0"/>
                    <a:pt x="2018138" y="72284"/>
                    <a:pt x="2018138" y="161451"/>
                  </a:cubicBezTo>
                  <a:lnTo>
                    <a:pt x="2018138" y="1453059"/>
                  </a:lnTo>
                  <a:cubicBezTo>
                    <a:pt x="2018138" y="1542226"/>
                    <a:pt x="1945854" y="1614510"/>
                    <a:pt x="1856687" y="1614510"/>
                  </a:cubicBezTo>
                  <a:lnTo>
                    <a:pt x="161451" y="1614510"/>
                  </a:lnTo>
                  <a:cubicBezTo>
                    <a:pt x="72284" y="1614510"/>
                    <a:pt x="0" y="1542226"/>
                    <a:pt x="0" y="1453059"/>
                  </a:cubicBezTo>
                  <a:lnTo>
                    <a:pt x="0" y="161451"/>
                  </a:lnTo>
                  <a:close/>
                </a:path>
              </a:pathLst>
            </a:custGeom>
            <a:solidFill>
              <a:schemeClr val="accent1">
                <a:hueOff val="0"/>
                <a:satOff val="0"/>
                <a:lumOff val="0"/>
                <a:alpha val="2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1102" tIns="91102" rIns="91102" bIns="91102" numCol="1" spcCol="1270" anchor="ctr" anchorCtr="0">
              <a:noAutofit/>
            </a:bodyPr>
            <a:lstStyle/>
            <a:p>
              <a:pPr marL="0" lvl="0" indent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de-CH" sz="1400" kern="1200" dirty="0">
                  <a:solidFill>
                    <a:schemeClr val="tx1"/>
                  </a:solidFill>
                </a:rPr>
                <a:t>Reliability</a:t>
              </a:r>
            </a:p>
          </p:txBody>
        </p:sp>
        <p:sp>
          <p:nvSpPr>
            <p:cNvPr id="21" name="Arrow: Left 20">
              <a:extLst>
                <a:ext uri="{FF2B5EF4-FFF2-40B4-BE49-F238E27FC236}">
                  <a16:creationId xmlns:a16="http://schemas.microsoft.com/office/drawing/2014/main" id="{99A77B11-F711-F5AF-EFF4-BFE248C61B1A}"/>
                </a:ext>
              </a:extLst>
            </p:cNvPr>
            <p:cNvSpPr/>
            <p:nvPr/>
          </p:nvSpPr>
          <p:spPr>
            <a:xfrm rot="16200000">
              <a:off x="4481880" y="3199371"/>
              <a:ext cx="1017044" cy="605441"/>
            </a:xfrm>
            <a:prstGeom prst="lef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25BCDA80-22B0-6FA0-CC9F-8C98D65C55F8}"/>
                </a:ext>
              </a:extLst>
            </p:cNvPr>
            <p:cNvSpPr/>
            <p:nvPr/>
          </p:nvSpPr>
          <p:spPr>
            <a:xfrm>
              <a:off x="3981333" y="1241527"/>
              <a:ext cx="2018138" cy="1614510"/>
            </a:xfrm>
            <a:custGeom>
              <a:avLst/>
              <a:gdLst>
                <a:gd name="connsiteX0" fmla="*/ 0 w 2018138"/>
                <a:gd name="connsiteY0" fmla="*/ 161451 h 1614510"/>
                <a:gd name="connsiteX1" fmla="*/ 161451 w 2018138"/>
                <a:gd name="connsiteY1" fmla="*/ 0 h 1614510"/>
                <a:gd name="connsiteX2" fmla="*/ 1856687 w 2018138"/>
                <a:gd name="connsiteY2" fmla="*/ 0 h 1614510"/>
                <a:gd name="connsiteX3" fmla="*/ 2018138 w 2018138"/>
                <a:gd name="connsiteY3" fmla="*/ 161451 h 1614510"/>
                <a:gd name="connsiteX4" fmla="*/ 2018138 w 2018138"/>
                <a:gd name="connsiteY4" fmla="*/ 1453059 h 1614510"/>
                <a:gd name="connsiteX5" fmla="*/ 1856687 w 2018138"/>
                <a:gd name="connsiteY5" fmla="*/ 1614510 h 1614510"/>
                <a:gd name="connsiteX6" fmla="*/ 161451 w 2018138"/>
                <a:gd name="connsiteY6" fmla="*/ 1614510 h 1614510"/>
                <a:gd name="connsiteX7" fmla="*/ 0 w 2018138"/>
                <a:gd name="connsiteY7" fmla="*/ 1453059 h 1614510"/>
                <a:gd name="connsiteX8" fmla="*/ 0 w 2018138"/>
                <a:gd name="connsiteY8" fmla="*/ 161451 h 1614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18138" h="1614510">
                  <a:moveTo>
                    <a:pt x="0" y="161451"/>
                  </a:moveTo>
                  <a:cubicBezTo>
                    <a:pt x="0" y="72284"/>
                    <a:pt x="72284" y="0"/>
                    <a:pt x="161451" y="0"/>
                  </a:cubicBezTo>
                  <a:lnTo>
                    <a:pt x="1856687" y="0"/>
                  </a:lnTo>
                  <a:cubicBezTo>
                    <a:pt x="1945854" y="0"/>
                    <a:pt x="2018138" y="72284"/>
                    <a:pt x="2018138" y="161451"/>
                  </a:cubicBezTo>
                  <a:lnTo>
                    <a:pt x="2018138" y="1453059"/>
                  </a:lnTo>
                  <a:cubicBezTo>
                    <a:pt x="2018138" y="1542226"/>
                    <a:pt x="1945854" y="1614510"/>
                    <a:pt x="1856687" y="1614510"/>
                  </a:cubicBezTo>
                  <a:lnTo>
                    <a:pt x="161451" y="1614510"/>
                  </a:lnTo>
                  <a:cubicBezTo>
                    <a:pt x="72284" y="1614510"/>
                    <a:pt x="0" y="1542226"/>
                    <a:pt x="0" y="1453059"/>
                  </a:cubicBezTo>
                  <a:lnTo>
                    <a:pt x="0" y="161451"/>
                  </a:lnTo>
                  <a:close/>
                </a:path>
              </a:pathLst>
            </a:custGeom>
            <a:solidFill>
              <a:schemeClr val="accent1">
                <a:hueOff val="0"/>
                <a:satOff val="0"/>
                <a:lumOff val="0"/>
                <a:alpha val="2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1102" tIns="91102" rIns="91102" bIns="91102" numCol="1" spcCol="1270" anchor="ctr" anchorCtr="0">
              <a:noAutofit/>
            </a:bodyPr>
            <a:lstStyle/>
            <a:p>
              <a:pPr marL="0" lvl="0" indent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de-CH" sz="1400" kern="1200" dirty="0">
                  <a:solidFill>
                    <a:schemeClr val="tx1"/>
                  </a:solidFill>
                </a:rPr>
                <a:t>Availability</a:t>
              </a:r>
            </a:p>
          </p:txBody>
        </p:sp>
        <p:sp>
          <p:nvSpPr>
            <p:cNvPr id="23" name="Arrow: Left 22">
              <a:extLst>
                <a:ext uri="{FF2B5EF4-FFF2-40B4-BE49-F238E27FC236}">
                  <a16:creationId xmlns:a16="http://schemas.microsoft.com/office/drawing/2014/main" id="{1D3DC068-1244-A2E3-8457-DFE4722DA2EC}"/>
                </a:ext>
              </a:extLst>
            </p:cNvPr>
            <p:cNvSpPr/>
            <p:nvPr/>
          </p:nvSpPr>
          <p:spPr>
            <a:xfrm rot="19500000">
              <a:off x="5896017" y="4025564"/>
              <a:ext cx="641439" cy="605441"/>
            </a:xfrm>
            <a:prstGeom prst="lef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A7EE7713-DC92-5E01-6858-B04A139D8A81}"/>
                </a:ext>
              </a:extLst>
            </p:cNvPr>
            <p:cNvSpPr/>
            <p:nvPr/>
          </p:nvSpPr>
          <p:spPr>
            <a:xfrm>
              <a:off x="6551989" y="2579726"/>
              <a:ext cx="2018138" cy="1614510"/>
            </a:xfrm>
            <a:custGeom>
              <a:avLst/>
              <a:gdLst>
                <a:gd name="connsiteX0" fmla="*/ 0 w 2018138"/>
                <a:gd name="connsiteY0" fmla="*/ 161451 h 1614510"/>
                <a:gd name="connsiteX1" fmla="*/ 161451 w 2018138"/>
                <a:gd name="connsiteY1" fmla="*/ 0 h 1614510"/>
                <a:gd name="connsiteX2" fmla="*/ 1856687 w 2018138"/>
                <a:gd name="connsiteY2" fmla="*/ 0 h 1614510"/>
                <a:gd name="connsiteX3" fmla="*/ 2018138 w 2018138"/>
                <a:gd name="connsiteY3" fmla="*/ 161451 h 1614510"/>
                <a:gd name="connsiteX4" fmla="*/ 2018138 w 2018138"/>
                <a:gd name="connsiteY4" fmla="*/ 1453059 h 1614510"/>
                <a:gd name="connsiteX5" fmla="*/ 1856687 w 2018138"/>
                <a:gd name="connsiteY5" fmla="*/ 1614510 h 1614510"/>
                <a:gd name="connsiteX6" fmla="*/ 161451 w 2018138"/>
                <a:gd name="connsiteY6" fmla="*/ 1614510 h 1614510"/>
                <a:gd name="connsiteX7" fmla="*/ 0 w 2018138"/>
                <a:gd name="connsiteY7" fmla="*/ 1453059 h 1614510"/>
                <a:gd name="connsiteX8" fmla="*/ 0 w 2018138"/>
                <a:gd name="connsiteY8" fmla="*/ 161451 h 1614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18138" h="1614510">
                  <a:moveTo>
                    <a:pt x="0" y="161451"/>
                  </a:moveTo>
                  <a:cubicBezTo>
                    <a:pt x="0" y="72284"/>
                    <a:pt x="72284" y="0"/>
                    <a:pt x="161451" y="0"/>
                  </a:cubicBezTo>
                  <a:lnTo>
                    <a:pt x="1856687" y="0"/>
                  </a:lnTo>
                  <a:cubicBezTo>
                    <a:pt x="1945854" y="0"/>
                    <a:pt x="2018138" y="72284"/>
                    <a:pt x="2018138" y="161451"/>
                  </a:cubicBezTo>
                  <a:lnTo>
                    <a:pt x="2018138" y="1453059"/>
                  </a:lnTo>
                  <a:cubicBezTo>
                    <a:pt x="2018138" y="1542226"/>
                    <a:pt x="1945854" y="1614510"/>
                    <a:pt x="1856687" y="1614510"/>
                  </a:cubicBezTo>
                  <a:lnTo>
                    <a:pt x="161451" y="1614510"/>
                  </a:lnTo>
                  <a:cubicBezTo>
                    <a:pt x="72284" y="1614510"/>
                    <a:pt x="0" y="1542226"/>
                    <a:pt x="0" y="1453059"/>
                  </a:cubicBezTo>
                  <a:lnTo>
                    <a:pt x="0" y="161451"/>
                  </a:lnTo>
                  <a:close/>
                </a:path>
              </a:pathLst>
            </a:custGeom>
            <a:solidFill>
              <a:schemeClr val="accent1">
                <a:hueOff val="0"/>
                <a:satOff val="0"/>
                <a:lumOff val="0"/>
                <a:alpha val="2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1102" tIns="91102" rIns="91102" bIns="91102" numCol="1" spcCol="1270" anchor="ctr" anchorCtr="0">
              <a:noAutofit/>
            </a:bodyPr>
            <a:lstStyle/>
            <a:p>
              <a:pPr marL="0" lvl="0" indent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de-CH" sz="1400" kern="1200" dirty="0">
                  <a:solidFill>
                    <a:schemeClr val="tx1"/>
                  </a:solidFill>
                </a:rPr>
                <a:t>Maintainability</a:t>
              </a: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01C24ECE-0A9A-6A8A-B54C-E8F6899A967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29130" y="1534885"/>
            <a:ext cx="5990646" cy="3673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80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Asset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2D99EE1-824A-3031-E004-6920EA3323C8}"/>
              </a:ext>
            </a:extLst>
          </p:cNvPr>
          <p:cNvSpPr txBox="1"/>
          <p:nvPr/>
        </p:nvSpPr>
        <p:spPr>
          <a:xfrm>
            <a:off x="453699" y="892207"/>
            <a:ext cx="11047518" cy="923330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800" i="1" dirty="0">
                <a:solidFill>
                  <a:schemeClr val="accent1"/>
                </a:solidFill>
                <a:latin typeface="FS Elliot Pro" panose="02000503040000020004" pitchFamily="50" charset="0"/>
              </a:rPr>
              <a:t>Asset Management is the optimal allocation of the scarce budget between the new arrangement of asset and rehabilitation/maintenance of the existing assets to maximize the value of the stock of assets and to realize the maximum outcomes for the stakeholders.</a:t>
            </a:r>
          </a:p>
        </p:txBody>
      </p:sp>
      <p:pic>
        <p:nvPicPr>
          <p:cNvPr id="12" name="Picture 11" descr="A screenshot of a cell phone&#10;&#10;Description automatically generated">
            <a:extLst>
              <a:ext uri="{FF2B5EF4-FFF2-40B4-BE49-F238E27FC236}">
                <a16:creationId xmlns:a16="http://schemas.microsoft.com/office/drawing/2014/main" id="{8AC24122-524D-1890-FCEE-D7898E5618D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2901" y="1971158"/>
            <a:ext cx="7246197" cy="4347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1266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– Single Objec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A7DFA2A0-67D2-5CA2-F735-F9996A8403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0" y="1436914"/>
            <a:ext cx="5053477" cy="449855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7C4CA01-8836-B82A-7D78-266A9356182F}"/>
              </a:ext>
            </a:extLst>
          </p:cNvPr>
          <p:cNvSpPr txBox="1"/>
          <p:nvPr/>
        </p:nvSpPr>
        <p:spPr>
          <a:xfrm>
            <a:off x="453699" y="1374591"/>
            <a:ext cx="43935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FS Elliot Pro" panose="02000503040000020004" pitchFamily="50" charset="0"/>
              </a:rPr>
              <a:t>Example including deterioration prediction and cost optimization for a single object</a:t>
            </a:r>
            <a:endParaRPr lang="en-AU" dirty="0">
              <a:solidFill>
                <a:schemeClr val="tx2"/>
              </a:solidFill>
              <a:latin typeface="FS Elliot Pro" panose="02000503040000020004" pitchFamily="50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83AEFA-D6BB-0C9A-1C77-88CB9DF06B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3854" y="3124201"/>
            <a:ext cx="4857750" cy="28956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FF5862D-7944-498A-A42C-07F95448ED96}"/>
              </a:ext>
            </a:extLst>
          </p:cNvPr>
          <p:cNvSpPr txBox="1"/>
          <p:nvPr/>
        </p:nvSpPr>
        <p:spPr>
          <a:xfrm>
            <a:off x="690054" y="2177256"/>
            <a:ext cx="42333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hlinkClick r:id="rId10"/>
              </a:rPr>
              <a:t>https://namkyodai.github.io/apps/weibulllcc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690505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- Network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01B62F9-502E-BBBB-1F41-7C2FE1EBB9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2611" y="1175658"/>
            <a:ext cx="5479644" cy="33527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4F368A-5C03-F454-396A-C6CC59BC9F5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26034" y="1175658"/>
            <a:ext cx="5180021" cy="32718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425376-0CE2-A769-5A2A-C6F95F1B8A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800" y="4624059"/>
            <a:ext cx="2715768" cy="5635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849832B-8B66-2F94-D3D0-1C81AA933B5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76218" y="4593442"/>
            <a:ext cx="1854639" cy="58373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64BDF16-B05D-8A59-C2C8-F88ACFC0554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76218" y="5187581"/>
            <a:ext cx="1766970" cy="58373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6458558-3F0D-2953-CAB4-D6957EFF9FB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76218" y="5876974"/>
            <a:ext cx="1578235" cy="58373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0F62462F-20E3-A8C8-CF5E-78CADDF6F31A}"/>
              </a:ext>
            </a:extLst>
          </p:cNvPr>
          <p:cNvSpPr txBox="1"/>
          <p:nvPr/>
        </p:nvSpPr>
        <p:spPr>
          <a:xfrm>
            <a:off x="7098582" y="4570983"/>
            <a:ext cx="4639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termination of Optimal Work-zone in a large-scale network comprising of hundreds to thousand objects</a:t>
            </a:r>
          </a:p>
        </p:txBody>
      </p:sp>
    </p:spTree>
    <p:extLst>
      <p:ext uri="{BB962C8B-B14F-4D97-AF65-F5344CB8AC3E}">
        <p14:creationId xmlns:p14="http://schemas.microsoft.com/office/powerpoint/2010/main" val="23269621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- Network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B1C330B3-F51F-47CD-056E-9F8286708C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635" y="1850896"/>
            <a:ext cx="4650543" cy="23618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3C05FB4-41D2-E900-E392-A0E2EC479D7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87595" y="879703"/>
            <a:ext cx="6450706" cy="454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8036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- Network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5457D807-C2E3-F9A5-AC81-02614C5BB6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74029" y="1176066"/>
            <a:ext cx="6790104" cy="4604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9D997C4-F1AE-5D6D-3A48-F10BEA3793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3700" y="1262744"/>
            <a:ext cx="3631472" cy="167639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15266D9-1D57-BFDC-0701-0C3CE768DC5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3699" y="3401795"/>
            <a:ext cx="3631472" cy="167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793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6"/>
          <p:cNvSpPr txBox="1"/>
          <p:nvPr/>
        </p:nvSpPr>
        <p:spPr>
          <a:xfrm flipH="1">
            <a:off x="7435454" y="4019402"/>
            <a:ext cx="790275" cy="59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Century Gothic"/>
              <a:buNone/>
            </a:pPr>
            <a:r>
              <a:rPr lang="en-US" sz="30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02</a:t>
            </a:r>
            <a:endParaRPr/>
          </a:p>
        </p:txBody>
      </p:sp>
      <p:sp>
        <p:nvSpPr>
          <p:cNvPr id="174" name="Google Shape;174;p6"/>
          <p:cNvSpPr txBox="1"/>
          <p:nvPr/>
        </p:nvSpPr>
        <p:spPr>
          <a:xfrm flipH="1">
            <a:off x="7598671" y="4530635"/>
            <a:ext cx="2211752" cy="365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sz="18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Work packages</a:t>
            </a:r>
            <a:endParaRPr/>
          </a:p>
        </p:txBody>
      </p:sp>
      <p:sp>
        <p:nvSpPr>
          <p:cNvPr id="175" name="Google Shape;175;p6"/>
          <p:cNvSpPr txBox="1"/>
          <p:nvPr/>
        </p:nvSpPr>
        <p:spPr>
          <a:xfrm>
            <a:off x="3401568" y="2176272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176;p6">
            <a:extLst>
              <a:ext uri="{FF2B5EF4-FFF2-40B4-BE49-F238E27FC236}">
                <a16:creationId xmlns:a16="http://schemas.microsoft.com/office/drawing/2014/main" id="{1AFED820-EEE6-4EDE-8C0F-2DF2203C0931}"/>
              </a:ext>
            </a:extLst>
          </p:cNvPr>
          <p:cNvSpPr/>
          <p:nvPr/>
        </p:nvSpPr>
        <p:spPr>
          <a:xfrm>
            <a:off x="935844" y="1390936"/>
            <a:ext cx="9375349" cy="25852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Giới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Thiệu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Bản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Thân</a:t>
            </a:r>
            <a:endParaRPr lang="en-US" b="1" dirty="0">
              <a:latin typeface="Century Gothic" charset="0"/>
              <a:ea typeface="Century Gothic" charset="0"/>
              <a:cs typeface="Century Gothic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Dữ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Liệu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và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Dữ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Liệu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Lớn</a:t>
            </a:r>
            <a:endParaRPr lang="en-US" b="1" dirty="0">
              <a:latin typeface="Century Gothic" charset="0"/>
              <a:ea typeface="Century Gothic" charset="0"/>
              <a:cs typeface="Century Gothic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Quản Lý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Hạ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Tầng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và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Tính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Toán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Rủi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Do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Tích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Hợp vs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Điều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Phối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(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Hệ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Thống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của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Các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Hệ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Thống</a:t>
            </a: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Thảo </a:t>
            </a:r>
            <a:r>
              <a:rPr lang="en-US" b="1" dirty="0" err="1">
                <a:latin typeface="Century Gothic" charset="0"/>
                <a:ea typeface="Century Gothic" charset="0"/>
                <a:cs typeface="Century Gothic" charset="0"/>
              </a:rPr>
              <a:t>Luận</a:t>
            </a:r>
            <a:endParaRPr lang="en-US" b="1" dirty="0">
              <a:latin typeface="Century Gothic" charset="0"/>
              <a:ea typeface="Century Gothic" charset="0"/>
              <a:cs typeface="Century Gothic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b="1" dirty="0">
              <a:latin typeface="Century Gothic" charset="0"/>
              <a:ea typeface="Century Gothic" charset="0"/>
              <a:cs typeface="Century Gothic" charset="0"/>
            </a:endParaRPr>
          </a:p>
        </p:txBody>
      </p:sp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Nội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Dung</a:t>
            </a: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0E851C-76B5-408F-B6DD-CBF7813AC36D}"/>
              </a:ext>
            </a:extLst>
          </p:cNvPr>
          <p:cNvGrpSpPr/>
          <p:nvPr/>
        </p:nvGrpSpPr>
        <p:grpSpPr>
          <a:xfrm>
            <a:off x="8629667" y="235107"/>
            <a:ext cx="3363051" cy="456771"/>
            <a:chOff x="8375250" y="6295570"/>
            <a:chExt cx="3363051" cy="45677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F5A441C-3EA4-423A-9BAD-F3248195E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20" name="Picture 19" descr="Logo&#10;&#10;Description automatically generated">
              <a:extLst>
                <a:ext uri="{FF2B5EF4-FFF2-40B4-BE49-F238E27FC236}">
                  <a16:creationId xmlns:a16="http://schemas.microsoft.com/office/drawing/2014/main" id="{A64B7C8A-0AF8-4888-884E-972734714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1120A28-1465-4130-968B-A00451600E48}"/>
                </a:ext>
              </a:extLst>
            </p:cNvPr>
            <p:cNvSpPr txBox="1"/>
            <p:nvPr/>
          </p:nvSpPr>
          <p:spPr>
            <a:xfrm>
              <a:off x="8375250" y="6352231"/>
              <a:ext cx="21188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Viện Đô Thị Thông Minh và Quản Lý</a:t>
              </a:r>
              <a:br>
                <a:rPr lang="en-US" sz="1000" dirty="0"/>
              </a:br>
              <a:r>
                <a:rPr lang="en-US" sz="1000" dirty="0">
                  <a:hlinkClick r:id="rId5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77344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- Network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B4B3894-575C-A6BD-2D0F-26A023B62B6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42974" y="918043"/>
            <a:ext cx="3351439" cy="25294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6F9CB47-691E-2A9E-A8EE-CE3BA0C982A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60407" y="842669"/>
            <a:ext cx="3509963" cy="26431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71F519D-4BA1-F1D8-F074-5B6EF9C9F33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2576" y="3491097"/>
            <a:ext cx="3271837" cy="24488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6FEAEF3-56B2-BC3A-5F99-A57480EBB69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75827" y="3537344"/>
            <a:ext cx="3291654" cy="247798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2014B45-51DF-CA13-9DA8-F583AF23B578}"/>
              </a:ext>
            </a:extLst>
          </p:cNvPr>
          <p:cNvSpPr txBox="1"/>
          <p:nvPr/>
        </p:nvSpPr>
        <p:spPr>
          <a:xfrm>
            <a:off x="400191" y="1326715"/>
            <a:ext cx="27457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/>
              <a:t>4 different scenarios were generated.</a:t>
            </a:r>
          </a:p>
          <a:p>
            <a:pPr marL="285750" indent="-285750">
              <a:buFontTx/>
              <a:buChar char="-"/>
            </a:pPr>
            <a:r>
              <a:rPr lang="en-US" dirty="0"/>
              <a:t>The optimal intervention program can be recommended based on the objective function and constraints</a:t>
            </a:r>
          </a:p>
        </p:txBody>
      </p:sp>
    </p:spTree>
    <p:extLst>
      <p:ext uri="{BB962C8B-B14F-4D97-AF65-F5344CB8AC3E}">
        <p14:creationId xmlns:p14="http://schemas.microsoft.com/office/powerpoint/2010/main" val="17880476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Risk and Resilience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B6519DC6-2A93-75FE-062B-FB5C5A66650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619" y="1142999"/>
            <a:ext cx="7650745" cy="43325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F7357BE-6940-8B0A-A8F9-311887D6CDA3}"/>
              </a:ext>
            </a:extLst>
          </p:cNvPr>
          <p:cNvSpPr txBox="1"/>
          <p:nvPr/>
        </p:nvSpPr>
        <p:spPr>
          <a:xfrm>
            <a:off x="399179" y="1054706"/>
            <a:ext cx="3829984" cy="4790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Infrastructure assets might be damaged and destroyed severely and scattered geographically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It requires significant volume of budget that needs to be mobilized in a short time window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Different affected areas require different level of attention due to aspects such as politics, military, economic, education, environment etc. 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he readiness and capability of local governments and organizations (e.g. military force, local union, equipment, volunteer, and companies)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he stability and resilience level required by the restoration activities, especially in the period of having uncertainty in coming disaster events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Restoration modelling requires a well-established way of quantification of risks and resilience as well as a sound optimization engine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0902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Risk and Resilience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F7357BE-6940-8B0A-A8F9-311887D6CDA3}"/>
              </a:ext>
            </a:extLst>
          </p:cNvPr>
          <p:cNvSpPr txBox="1"/>
          <p:nvPr/>
        </p:nvSpPr>
        <p:spPr>
          <a:xfrm>
            <a:off x="412501" y="3830650"/>
            <a:ext cx="3829984" cy="1575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</a:pPr>
            <a:r>
              <a:rPr lang="en-US" sz="1300" dirty="0">
                <a:latin typeface="Arial" panose="020B0604020202020204" pitchFamily="34" charset="0"/>
                <a:ea typeface="Arial" panose="020B0604020202020204" pitchFamily="34" charset="0"/>
              </a:rPr>
              <a:t>Rain </a:t>
            </a:r>
            <a:r>
              <a:rPr lang="en-US" sz="1300" dirty="0">
                <a:latin typeface="Arial" panose="020B0604020202020204" pitchFamily="34" charset="0"/>
                <a:ea typeface="Arial" panose="020B0604020202020204" pitchFamily="34" charset="0"/>
                <a:sym typeface="Wingdings" panose="05000000000000000000" pitchFamily="2" charset="2"/>
              </a:rPr>
              <a:t> Flood  Impact on Critical Infrastructure  Time of the Impact  Response Strategies</a:t>
            </a:r>
          </a:p>
          <a:p>
            <a:pPr lvl="0">
              <a:lnSpc>
                <a:spcPct val="107000"/>
              </a:lnSpc>
            </a:pPr>
            <a:endParaRPr lang="en-US" sz="1300" dirty="0">
              <a:effectLst/>
              <a:latin typeface="Arial" panose="020B0604020202020204" pitchFamily="34" charset="0"/>
              <a:ea typeface="Arial" panose="020B0604020202020204" pitchFamily="34" charset="0"/>
              <a:sym typeface="Wingdings" panose="05000000000000000000" pitchFamily="2" charset="2"/>
            </a:endParaRP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Predic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Estima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Optimiza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Cloud Computi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77AD95-52E8-9129-2826-21F70F130F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53912" y="1186543"/>
            <a:ext cx="7307410" cy="399505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8CE5BAD-4F82-D9B1-F21A-D442571332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63201" y="3460069"/>
            <a:ext cx="1269680" cy="1721531"/>
          </a:xfrm>
          <a:prstGeom prst="rect">
            <a:avLst/>
          </a:prstGeom>
        </p:spPr>
      </p:pic>
      <p:pic>
        <p:nvPicPr>
          <p:cNvPr id="2050" name="Picture 2" descr="Winter wonderland holiday in Chur, Switzerland - FREEONTOUR">
            <a:extLst>
              <a:ext uri="{FF2B5EF4-FFF2-40B4-BE49-F238E27FC236}">
                <a16:creationId xmlns:a16="http://schemas.microsoft.com/office/drawing/2014/main" id="{84210C75-B448-EAFA-41F4-0675C1134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77" y="1189664"/>
            <a:ext cx="3718233" cy="2478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098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Risk and Resilience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59877BE-5336-AE7C-652F-99688DC7E1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93029" y="1251857"/>
            <a:ext cx="7645272" cy="40760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E80D72E-F094-0A12-1DD9-D1B1EC7C864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3699" y="1251858"/>
            <a:ext cx="3486930" cy="264371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9BA3B8A-7337-F389-B730-7F2850B49227}"/>
              </a:ext>
            </a:extLst>
          </p:cNvPr>
          <p:cNvSpPr txBox="1"/>
          <p:nvPr/>
        </p:nvSpPr>
        <p:spPr>
          <a:xfrm>
            <a:off x="412501" y="3830650"/>
            <a:ext cx="3829984" cy="1575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</a:pPr>
            <a:r>
              <a:rPr lang="en-US" sz="1300" dirty="0">
                <a:latin typeface="Arial" panose="020B0604020202020204" pitchFamily="34" charset="0"/>
                <a:ea typeface="Arial" panose="020B0604020202020204" pitchFamily="34" charset="0"/>
              </a:rPr>
              <a:t>Rain </a:t>
            </a:r>
            <a:r>
              <a:rPr lang="en-US" sz="1300" dirty="0">
                <a:latin typeface="Arial" panose="020B0604020202020204" pitchFamily="34" charset="0"/>
                <a:ea typeface="Arial" panose="020B0604020202020204" pitchFamily="34" charset="0"/>
                <a:sym typeface="Wingdings" panose="05000000000000000000" pitchFamily="2" charset="2"/>
              </a:rPr>
              <a:t> Flood  Impact on Critical Infrastructure  Time of the Impact  Response Strategies</a:t>
            </a:r>
          </a:p>
          <a:p>
            <a:pPr lvl="0">
              <a:lnSpc>
                <a:spcPct val="107000"/>
              </a:lnSpc>
            </a:pPr>
            <a:endParaRPr lang="en-US" sz="1300" dirty="0">
              <a:effectLst/>
              <a:latin typeface="Arial" panose="020B0604020202020204" pitchFamily="34" charset="0"/>
              <a:ea typeface="Arial" panose="020B0604020202020204" pitchFamily="34" charset="0"/>
              <a:sym typeface="Wingdings" panose="05000000000000000000" pitchFamily="2" charset="2"/>
            </a:endParaRP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Predic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Estima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Optimiza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Cloud Computing</a:t>
            </a:r>
          </a:p>
        </p:txBody>
      </p:sp>
    </p:spTree>
    <p:extLst>
      <p:ext uri="{BB962C8B-B14F-4D97-AF65-F5344CB8AC3E}">
        <p14:creationId xmlns:p14="http://schemas.microsoft.com/office/powerpoint/2010/main" val="5680908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Risk and Resilience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A26A81AE-9528-A74E-B8D2-AD4D70563F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699" y="905572"/>
            <a:ext cx="5673518" cy="28064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8E35939-7B29-E7B6-C198-4510FE377D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60427" y="879703"/>
            <a:ext cx="5115144" cy="28472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36789B8-604B-4A29-DC6E-68C2875069B7}"/>
              </a:ext>
            </a:extLst>
          </p:cNvPr>
          <p:cNvSpPr txBox="1"/>
          <p:nvPr/>
        </p:nvSpPr>
        <p:spPr>
          <a:xfrm>
            <a:off x="664029" y="4180114"/>
            <a:ext cx="10863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/>
              <a:t>Benefits of different restoration scenarios are generated for the purpose of optimal decision making.</a:t>
            </a:r>
          </a:p>
          <a:p>
            <a:pPr marL="285750" indent="-285750">
              <a:buFontTx/>
              <a:buChar char="-"/>
            </a:pPr>
            <a:r>
              <a:rPr lang="en-US" dirty="0"/>
              <a:t>Events and restoration scenarios can be simulated in advance.</a:t>
            </a:r>
          </a:p>
        </p:txBody>
      </p:sp>
    </p:spTree>
    <p:extLst>
      <p:ext uri="{BB962C8B-B14F-4D97-AF65-F5344CB8AC3E}">
        <p14:creationId xmlns:p14="http://schemas.microsoft.com/office/powerpoint/2010/main" val="19286742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6"/>
          <p:cNvSpPr txBox="1"/>
          <p:nvPr/>
        </p:nvSpPr>
        <p:spPr>
          <a:xfrm flipH="1">
            <a:off x="7435454" y="4019402"/>
            <a:ext cx="790275" cy="59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Century Gothic"/>
              <a:buNone/>
            </a:pPr>
            <a:r>
              <a:rPr lang="en-US" sz="30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02</a:t>
            </a:r>
            <a:endParaRPr/>
          </a:p>
        </p:txBody>
      </p:sp>
      <p:sp>
        <p:nvSpPr>
          <p:cNvPr id="174" name="Google Shape;174;p6"/>
          <p:cNvSpPr txBox="1"/>
          <p:nvPr/>
        </p:nvSpPr>
        <p:spPr>
          <a:xfrm flipH="1">
            <a:off x="7598671" y="4530635"/>
            <a:ext cx="2211752" cy="365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sz="18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Work packages</a:t>
            </a:r>
            <a:endParaRPr/>
          </a:p>
        </p:txBody>
      </p:sp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Data Driven and Multiple dimensions (1)</a:t>
            </a: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0E851C-76B5-408F-B6DD-CBF7813AC36D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F5A441C-3EA4-423A-9BAD-F3248195E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9" name="Picture 18" descr="Logo, company name&#10;&#10;Description automatically generated">
              <a:extLst>
                <a:ext uri="{FF2B5EF4-FFF2-40B4-BE49-F238E27FC236}">
                  <a16:creationId xmlns:a16="http://schemas.microsoft.com/office/drawing/2014/main" id="{0B53707E-A3BB-4A0F-A3E3-938A5C567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20" name="Picture 19" descr="Logo&#10;&#10;Description automatically generated">
              <a:extLst>
                <a:ext uri="{FF2B5EF4-FFF2-40B4-BE49-F238E27FC236}">
                  <a16:creationId xmlns:a16="http://schemas.microsoft.com/office/drawing/2014/main" id="{A64B7C8A-0AF8-4888-884E-972734714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2936F55-9230-4675-AC8B-ED60FBAB33B8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1120A28-1465-4130-968B-A00451600E48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ADE1122-4A87-2BFA-B6EE-B02420B75D3C}"/>
              </a:ext>
            </a:extLst>
          </p:cNvPr>
          <p:cNvSpPr txBox="1"/>
          <p:nvPr/>
        </p:nvSpPr>
        <p:spPr>
          <a:xfrm>
            <a:off x="355635" y="1315536"/>
            <a:ext cx="524892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Urban design and management practice is undergoing a drastically change toward quantitative, digital based, and performance-based approach</a:t>
            </a:r>
            <a:br>
              <a:rPr lang="en-US" dirty="0"/>
            </a:b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 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3 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&gt; 3 D (BIM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gital Twi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ADA8B6-96A4-0A1B-F588-0A4A99782830}"/>
              </a:ext>
            </a:extLst>
          </p:cNvPr>
          <p:cNvSpPr txBox="1"/>
          <p:nvPr/>
        </p:nvSpPr>
        <p:spPr>
          <a:xfrm>
            <a:off x="355635" y="3801660"/>
            <a:ext cx="57403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Stakeholders of an Urban Megacity need to be engaged in design and planning for their city, not only for a short time. The city needs to be designed and managed to be livable and sustainable.</a:t>
            </a:r>
            <a:endParaRPr lang="en-US" dirty="0"/>
          </a:p>
        </p:txBody>
      </p:sp>
      <p:pic>
        <p:nvPicPr>
          <p:cNvPr id="1026" name="Picture 2" descr="Digital Twin Technology &amp; GIS | What Is a Digital Twin?">
            <a:extLst>
              <a:ext uri="{FF2B5EF4-FFF2-40B4-BE49-F238E27FC236}">
                <a16:creationId xmlns:a16="http://schemas.microsoft.com/office/drawing/2014/main" id="{1EB72CAF-5940-8733-B457-27A7C677CB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54" t="2473" r="27651" b="2229"/>
          <a:stretch/>
        </p:blipFill>
        <p:spPr bwMode="auto">
          <a:xfrm>
            <a:off x="7598671" y="1324756"/>
            <a:ext cx="3846950" cy="4325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C8A289E-15FF-A8FE-8C9D-51C1B8CE2AAB}"/>
              </a:ext>
            </a:extLst>
          </p:cNvPr>
          <p:cNvSpPr txBox="1"/>
          <p:nvPr/>
        </p:nvSpPr>
        <p:spPr>
          <a:xfrm>
            <a:off x="9853495" y="5419548"/>
            <a:ext cx="1884806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chemeClr val="bg1"/>
                </a:solidFill>
              </a:rPr>
              <a:t>Source: https://www.esri.com/</a:t>
            </a:r>
          </a:p>
        </p:txBody>
      </p:sp>
    </p:spTree>
    <p:extLst>
      <p:ext uri="{BB962C8B-B14F-4D97-AF65-F5344CB8AC3E}">
        <p14:creationId xmlns:p14="http://schemas.microsoft.com/office/powerpoint/2010/main" val="14486842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Data Driven and Multiple dimensions (2)</a:t>
            </a: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0E851C-76B5-408F-B6DD-CBF7813AC36D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F5A441C-3EA4-423A-9BAD-F3248195E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9" name="Picture 18" descr="Logo, company name&#10;&#10;Description automatically generated">
              <a:extLst>
                <a:ext uri="{FF2B5EF4-FFF2-40B4-BE49-F238E27FC236}">
                  <a16:creationId xmlns:a16="http://schemas.microsoft.com/office/drawing/2014/main" id="{0B53707E-A3BB-4A0F-A3E3-938A5C567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20" name="Picture 19" descr="Logo&#10;&#10;Description automatically generated">
              <a:extLst>
                <a:ext uri="{FF2B5EF4-FFF2-40B4-BE49-F238E27FC236}">
                  <a16:creationId xmlns:a16="http://schemas.microsoft.com/office/drawing/2014/main" id="{A64B7C8A-0AF8-4888-884E-972734714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2936F55-9230-4675-AC8B-ED60FBAB33B8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1120A28-1465-4130-968B-A00451600E48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B3E391C-8C57-5D29-A034-B3D19F819A51}"/>
              </a:ext>
            </a:extLst>
          </p:cNvPr>
          <p:cNvSpPr txBox="1"/>
          <p:nvPr/>
        </p:nvSpPr>
        <p:spPr>
          <a:xfrm>
            <a:off x="457200" y="3771900"/>
            <a:ext cx="111633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digital and tangible platform enabling multiple stakeholders to interactively engage in design and planning of their cities. Key urban indicators are updated and visualized.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Proximity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Diversity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Density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Gentrificatio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Agent-based models and spatial analysis</a:t>
            </a:r>
          </a:p>
        </p:txBody>
      </p:sp>
      <p:pic>
        <p:nvPicPr>
          <p:cNvPr id="5" name="Picture 4" descr="A picture containing map&#10;&#10;Description automatically generated">
            <a:extLst>
              <a:ext uri="{FF2B5EF4-FFF2-40B4-BE49-F238E27FC236}">
                <a16:creationId xmlns:a16="http://schemas.microsoft.com/office/drawing/2014/main" id="{A2847796-98DA-903F-7113-65B213E291E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93608"/>
            <a:ext cx="3524250" cy="2564606"/>
          </a:xfrm>
          <a:prstGeom prst="rect">
            <a:avLst/>
          </a:prstGeom>
        </p:spPr>
      </p:pic>
      <p:pic>
        <p:nvPicPr>
          <p:cNvPr id="8" name="Picture 7" descr="Map&#10;&#10;Description automatically generated">
            <a:extLst>
              <a:ext uri="{FF2B5EF4-FFF2-40B4-BE49-F238E27FC236}">
                <a16:creationId xmlns:a16="http://schemas.microsoft.com/office/drawing/2014/main" id="{A6B60538-A672-8BAD-BB71-B3D4354EA8E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451" y="1009855"/>
            <a:ext cx="3495674" cy="2564606"/>
          </a:xfrm>
          <a:prstGeom prst="rect">
            <a:avLst/>
          </a:prstGeom>
        </p:spPr>
      </p:pic>
      <p:pic>
        <p:nvPicPr>
          <p:cNvPr id="9" name="Picture 8" descr="A picture containing text, indoor, display&#10;&#10;Description automatically generated">
            <a:extLst>
              <a:ext uri="{FF2B5EF4-FFF2-40B4-BE49-F238E27FC236}">
                <a16:creationId xmlns:a16="http://schemas.microsoft.com/office/drawing/2014/main" id="{6F3E033C-3086-83B6-C9CB-25C7E56EBB7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64"/>
          <a:stretch/>
        </p:blipFill>
        <p:spPr>
          <a:xfrm>
            <a:off x="7477125" y="1009856"/>
            <a:ext cx="4105273" cy="2564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3943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1)</a:t>
            </a:r>
            <a:endParaRPr lang="en-US" sz="2800" dirty="0"/>
          </a:p>
        </p:txBody>
      </p:sp>
      <p:pic>
        <p:nvPicPr>
          <p:cNvPr id="8" name="image21.png">
            <a:extLst>
              <a:ext uri="{FF2B5EF4-FFF2-40B4-BE49-F238E27FC236}">
                <a16:creationId xmlns:a16="http://schemas.microsoft.com/office/drawing/2014/main" id="{A121274B-95C8-4B90-88FA-0882024E7E1E}"/>
              </a:ext>
            </a:extLst>
          </p:cNvPr>
          <p:cNvPicPr/>
          <p:nvPr/>
        </p:nvPicPr>
        <p:blipFill rotWithShape="1">
          <a:blip r:embed="rId3"/>
          <a:srcRect l="3817" t="19488" r="2271" b="11024"/>
          <a:stretch/>
        </p:blipFill>
        <p:spPr>
          <a:xfrm>
            <a:off x="4914900" y="1384300"/>
            <a:ext cx="6562725" cy="3362325"/>
          </a:xfrm>
          <a:prstGeom prst="rect">
            <a:avLst/>
          </a:prstGeom>
          <a:ln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531E1B8-D3CB-40F0-8745-FF092C91213E}"/>
              </a:ext>
            </a:extLst>
          </p:cNvPr>
          <p:cNvSpPr txBox="1"/>
          <p:nvPr/>
        </p:nvSpPr>
        <p:spPr>
          <a:xfrm>
            <a:off x="495300" y="1384300"/>
            <a:ext cx="36830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/>
              <a:t>Developing a list of key urban indicators using available spatial data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Constructing a physical table for interaction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Building algorithm to enable the interaction with the physical table and with computers.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Demonstration of useability and applicability to policy makers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Discussion for scaling up the model and table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Consideration of risk and resilience in future model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EE81FA8-5FE3-818D-0B02-D05A02AE5E9E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E3676B4-5556-867C-1AAD-B1F4C1B024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4" name="Picture 13" descr="Logo, company name&#10;&#10;Description automatically generated">
              <a:extLst>
                <a:ext uri="{FF2B5EF4-FFF2-40B4-BE49-F238E27FC236}">
                  <a16:creationId xmlns:a16="http://schemas.microsoft.com/office/drawing/2014/main" id="{C243878E-D596-BB27-575F-7B09DB6BDC2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15" name="Picture 14" descr="Logo&#10;&#10;Description automatically generated">
              <a:extLst>
                <a:ext uri="{FF2B5EF4-FFF2-40B4-BE49-F238E27FC236}">
                  <a16:creationId xmlns:a16="http://schemas.microsoft.com/office/drawing/2014/main" id="{C66106C2-27DA-0FA6-AFA7-B983B7C6570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92E8B40-E0C9-0A1D-886E-1F6611A2B274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7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C6463F7-A1A8-42A8-D908-323D8D425FA4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8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47386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2)</a:t>
            </a:r>
            <a:endParaRPr lang="en-US" sz="2800" dirty="0"/>
          </a:p>
        </p:txBody>
      </p:sp>
      <p:pic>
        <p:nvPicPr>
          <p:cNvPr id="5" name="image21.png">
            <a:extLst>
              <a:ext uri="{FF2B5EF4-FFF2-40B4-BE49-F238E27FC236}">
                <a16:creationId xmlns:a16="http://schemas.microsoft.com/office/drawing/2014/main" id="{070AA958-AFDA-40BC-AADD-52C008FDA7AC}"/>
              </a:ext>
            </a:extLst>
          </p:cNvPr>
          <p:cNvPicPr/>
          <p:nvPr/>
        </p:nvPicPr>
        <p:blipFill rotWithShape="1">
          <a:blip r:embed="rId3"/>
          <a:srcRect l="5312" t="17146" r="3241" b="11881"/>
          <a:stretch/>
        </p:blipFill>
        <p:spPr>
          <a:xfrm>
            <a:off x="439774" y="897050"/>
            <a:ext cx="3716374" cy="1820750"/>
          </a:xfrm>
          <a:prstGeom prst="rect">
            <a:avLst/>
          </a:prstGeom>
          <a:ln/>
        </p:spPr>
      </p:pic>
      <p:pic>
        <p:nvPicPr>
          <p:cNvPr id="6" name="image11.jpg">
            <a:extLst>
              <a:ext uri="{FF2B5EF4-FFF2-40B4-BE49-F238E27FC236}">
                <a16:creationId xmlns:a16="http://schemas.microsoft.com/office/drawing/2014/main" id="{6218E690-0449-43BC-B222-87A7F1485B3C}"/>
              </a:ext>
            </a:extLst>
          </p:cNvPr>
          <p:cNvPicPr/>
          <p:nvPr/>
        </p:nvPicPr>
        <p:blipFill rotWithShape="1">
          <a:blip r:embed="rId4"/>
          <a:srcRect l="1551" r="8564"/>
          <a:stretch/>
        </p:blipFill>
        <p:spPr>
          <a:xfrm>
            <a:off x="4170328" y="897050"/>
            <a:ext cx="3865526" cy="1985849"/>
          </a:xfrm>
          <a:prstGeom prst="rect">
            <a:avLst/>
          </a:prstGeom>
          <a:ln/>
        </p:spPr>
      </p:pic>
      <p:pic>
        <p:nvPicPr>
          <p:cNvPr id="7" name="image4.jpg">
            <a:extLst>
              <a:ext uri="{FF2B5EF4-FFF2-40B4-BE49-F238E27FC236}">
                <a16:creationId xmlns:a16="http://schemas.microsoft.com/office/drawing/2014/main" id="{3B75D2D9-7DA2-4FD2-952E-1371003042F5}"/>
              </a:ext>
            </a:extLst>
          </p:cNvPr>
          <p:cNvPicPr/>
          <p:nvPr/>
        </p:nvPicPr>
        <p:blipFill rotWithShape="1">
          <a:blip r:embed="rId5"/>
          <a:srcRect l="3672" r="8192"/>
          <a:stretch/>
        </p:blipFill>
        <p:spPr>
          <a:xfrm>
            <a:off x="8199400" y="814500"/>
            <a:ext cx="3636963" cy="1985849"/>
          </a:xfrm>
          <a:prstGeom prst="rect">
            <a:avLst/>
          </a:prstGeom>
          <a:ln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CDE55DF-297F-4F7C-BFAD-690E30649FC0}"/>
              </a:ext>
            </a:extLst>
          </p:cNvPr>
          <p:cNvSpPr txBox="1"/>
          <p:nvPr/>
        </p:nvSpPr>
        <p:spPr>
          <a:xfrm>
            <a:off x="828675" y="2800349"/>
            <a:ext cx="267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enario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E0A882-BB3D-4240-AFAE-E32B8751052A}"/>
              </a:ext>
            </a:extLst>
          </p:cNvPr>
          <p:cNvSpPr txBox="1"/>
          <p:nvPr/>
        </p:nvSpPr>
        <p:spPr>
          <a:xfrm>
            <a:off x="4764828" y="2850636"/>
            <a:ext cx="267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enario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53B737-19E6-45DE-A2EC-EF9CEED9F783}"/>
              </a:ext>
            </a:extLst>
          </p:cNvPr>
          <p:cNvSpPr txBox="1"/>
          <p:nvPr/>
        </p:nvSpPr>
        <p:spPr>
          <a:xfrm>
            <a:off x="8700981" y="2882899"/>
            <a:ext cx="267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enario 3</a:t>
            </a:r>
          </a:p>
        </p:txBody>
      </p:sp>
      <p:graphicFrame>
        <p:nvGraphicFramePr>
          <p:cNvPr id="4" name="Table 10">
            <a:extLst>
              <a:ext uri="{FF2B5EF4-FFF2-40B4-BE49-F238E27FC236}">
                <a16:creationId xmlns:a16="http://schemas.microsoft.com/office/drawing/2014/main" id="{3301353D-C8E9-4B07-88A7-3C870E009BF4}"/>
              </a:ext>
            </a:extLst>
          </p:cNvPr>
          <p:cNvGraphicFramePr>
            <a:graphicFrameLocks noGrp="1"/>
          </p:cNvGraphicFramePr>
          <p:nvPr/>
        </p:nvGraphicFramePr>
        <p:xfrm>
          <a:off x="396063" y="3247328"/>
          <a:ext cx="11275976" cy="284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9845">
                  <a:extLst>
                    <a:ext uri="{9D8B030D-6E8A-4147-A177-3AD203B41FA5}">
                      <a16:colId xmlns:a16="http://schemas.microsoft.com/office/drawing/2014/main" val="3943843293"/>
                    </a:ext>
                  </a:extLst>
                </a:gridCol>
                <a:gridCol w="5167472">
                  <a:extLst>
                    <a:ext uri="{9D8B030D-6E8A-4147-A177-3AD203B41FA5}">
                      <a16:colId xmlns:a16="http://schemas.microsoft.com/office/drawing/2014/main" val="1520779652"/>
                    </a:ext>
                  </a:extLst>
                </a:gridCol>
                <a:gridCol w="3758659">
                  <a:extLst>
                    <a:ext uri="{9D8B030D-6E8A-4147-A177-3AD203B41FA5}">
                      <a16:colId xmlns:a16="http://schemas.microsoft.com/office/drawing/2014/main" val="4616060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cenar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escrip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Remark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10787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o change in current layo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26759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hange according to approved master pl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Both"/>
                      </a:pPr>
                      <a:r>
                        <a:rPr lang="en-US" sz="1400" dirty="0"/>
                        <a:t>Nguyen Tat Thanh </a:t>
                      </a:r>
                      <a:r>
                        <a:rPr lang="en-US" sz="1400" dirty="0" err="1"/>
                        <a:t>st</a:t>
                      </a:r>
                      <a:r>
                        <a:rPr lang="en-US" sz="1400" dirty="0"/>
                        <a:t> is expanded toward Saigon river</a:t>
                      </a:r>
                    </a:p>
                    <a:p>
                      <a:pPr marL="342900" indent="-342900">
                        <a:buAutoNum type="arabicParenBoth"/>
                      </a:pPr>
                      <a:r>
                        <a:rPr lang="en-US" sz="1400" dirty="0"/>
                        <a:t>Current Saigon Port to be converted to be multiple purpose area with dense office and commercial buildings to be constructed</a:t>
                      </a:r>
                    </a:p>
                    <a:p>
                      <a:pPr marL="342900" indent="-342900">
                        <a:buAutoNum type="arabicParenBoth"/>
                      </a:pP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82168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imilar to scenario 2 but with adjustment on the functional use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Both"/>
                      </a:pPr>
                      <a:r>
                        <a:rPr lang="en-US" sz="1400" dirty="0"/>
                        <a:t>Increase green area</a:t>
                      </a:r>
                    </a:p>
                    <a:p>
                      <a:pPr marL="342900" indent="-342900">
                        <a:buAutoNum type="arabicParenBoth"/>
                      </a:pPr>
                      <a:r>
                        <a:rPr lang="en-US" sz="1400" dirty="0"/>
                        <a:t>Change in occupancy of buildings by increase building high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2100882"/>
                  </a:ext>
                </a:extLst>
              </a:tr>
            </a:tbl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986F2A23-3297-2B34-D75E-DD0ED1EA4016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73076B09-430F-2A66-2EE2-5EE6C83CD8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20" name="Picture 19" descr="Logo, company name&#10;&#10;Description automatically generated">
              <a:extLst>
                <a:ext uri="{FF2B5EF4-FFF2-40B4-BE49-F238E27FC236}">
                  <a16:creationId xmlns:a16="http://schemas.microsoft.com/office/drawing/2014/main" id="{6C92D6F7-B721-D29D-DF76-8D38DF69A3F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21" name="Picture 20" descr="Logo&#10;&#10;Description automatically generated">
              <a:extLst>
                <a:ext uri="{FF2B5EF4-FFF2-40B4-BE49-F238E27FC236}">
                  <a16:creationId xmlns:a16="http://schemas.microsoft.com/office/drawing/2014/main" id="{8D2C084F-E44D-C700-378A-9437B805958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40F628E-B242-78D4-AF1A-10FD2EB71119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9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B49FD7A-D33E-DCD1-29B3-38B450361E06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10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87481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3)</a:t>
            </a:r>
            <a:endParaRPr lang="en-US" sz="2800" dirty="0"/>
          </a:p>
        </p:txBody>
      </p:sp>
      <p:graphicFrame>
        <p:nvGraphicFramePr>
          <p:cNvPr id="2" name="Table 7">
            <a:extLst>
              <a:ext uri="{FF2B5EF4-FFF2-40B4-BE49-F238E27FC236}">
                <a16:creationId xmlns:a16="http://schemas.microsoft.com/office/drawing/2014/main" id="{CDADA441-99AA-43FB-AF5A-B60221E4DB78}"/>
              </a:ext>
            </a:extLst>
          </p:cNvPr>
          <p:cNvGraphicFramePr>
            <a:graphicFrameLocks noGrp="1"/>
          </p:cNvGraphicFramePr>
          <p:nvPr/>
        </p:nvGraphicFramePr>
        <p:xfrm>
          <a:off x="450850" y="1310216"/>
          <a:ext cx="110744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2825">
                  <a:extLst>
                    <a:ext uri="{9D8B030D-6E8A-4147-A177-3AD203B41FA5}">
                      <a16:colId xmlns:a16="http://schemas.microsoft.com/office/drawing/2014/main" val="226724099"/>
                    </a:ext>
                  </a:extLst>
                </a:gridCol>
                <a:gridCol w="8791575">
                  <a:extLst>
                    <a:ext uri="{9D8B030D-6E8A-4147-A177-3AD203B41FA5}">
                      <a16:colId xmlns:a16="http://schemas.microsoft.com/office/drawing/2014/main" val="38033450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in Indic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b-indicat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5193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dirty="0"/>
                        <a:t>Dens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ja-JP" dirty="0"/>
                        <a:t>Population, House, Amenity, Employment,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0887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iver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ouse, Amenity, Employment, Inco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04700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ccessi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enity, Employment,  Residenti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3051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ive-Work Bal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06111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o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ergy-Effici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840835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D399DAC-19E9-4389-B982-623CEB0CBFD1}"/>
              </a:ext>
            </a:extLst>
          </p:cNvPr>
          <p:cNvSpPr txBox="1"/>
          <p:nvPr/>
        </p:nvSpPr>
        <p:spPr>
          <a:xfrm>
            <a:off x="542925" y="3838575"/>
            <a:ext cx="108489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quired extensive spatial data with predictive models</a:t>
            </a:r>
          </a:p>
          <a:p>
            <a:pPr marL="285750" indent="-285750">
              <a:buFontTx/>
              <a:buChar char="-"/>
            </a:pPr>
            <a:r>
              <a:rPr lang="en-US" dirty="0"/>
              <a:t>Population (historical data and forecasting data using regression and interpolation models)</a:t>
            </a:r>
          </a:p>
          <a:p>
            <a:pPr marL="285750" indent="-285750">
              <a:buFontTx/>
              <a:buChar char="-"/>
            </a:pPr>
            <a:r>
              <a:rPr lang="en-US" dirty="0"/>
              <a:t>Point of Interest (POI)</a:t>
            </a:r>
          </a:p>
          <a:p>
            <a:pPr marL="285750" indent="-285750">
              <a:buFontTx/>
              <a:buChar char="-"/>
            </a:pPr>
            <a:r>
              <a:rPr lang="en-US" dirty="0"/>
              <a:t>O-D Matrix and transportation network analysis</a:t>
            </a:r>
          </a:p>
          <a:p>
            <a:pPr marL="285750" indent="-285750">
              <a:buFontTx/>
              <a:buChar char="-"/>
            </a:pPr>
            <a:r>
              <a:rPr lang="en-US" dirty="0"/>
              <a:t>Land-use</a:t>
            </a:r>
          </a:p>
          <a:p>
            <a:pPr marL="285750" indent="-285750">
              <a:buFontTx/>
              <a:buChar char="-"/>
            </a:pPr>
            <a:r>
              <a:rPr lang="en-US" dirty="0"/>
              <a:t>Distribution of income, amenity, housing etc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D61DFE5-5CB8-DB3B-7D7F-C7A1804DD0F8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BE2BDA9-C9F8-26B3-E367-8A2A48F4A9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4" name="Picture 13" descr="Logo, company name&#10;&#10;Description automatically generated">
              <a:extLst>
                <a:ext uri="{FF2B5EF4-FFF2-40B4-BE49-F238E27FC236}">
                  <a16:creationId xmlns:a16="http://schemas.microsoft.com/office/drawing/2014/main" id="{BFA58081-3E62-E64B-4E76-570A0DC3396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15" name="Picture 14" descr="Logo&#10;&#10;Description automatically generated">
              <a:extLst>
                <a:ext uri="{FF2B5EF4-FFF2-40B4-BE49-F238E27FC236}">
                  <a16:creationId xmlns:a16="http://schemas.microsoft.com/office/drawing/2014/main" id="{A957B635-AA09-0CF0-D8A1-2A3934A223B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72D255E-A717-1EC0-E276-634092D19AEC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9A16B31-F7AC-486F-57D7-C50F4287B612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93449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Giới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Thiệ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Bả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Thân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BD2EBF-43AE-BCD9-1CD4-E0261B8B4BB1}"/>
              </a:ext>
            </a:extLst>
          </p:cNvPr>
          <p:cNvSpPr txBox="1"/>
          <p:nvPr/>
        </p:nvSpPr>
        <p:spPr>
          <a:xfrm>
            <a:off x="839442" y="2775094"/>
            <a:ext cx="1675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002-2004</a:t>
            </a:r>
          </a:p>
          <a:p>
            <a:pPr algn="ctr"/>
            <a:r>
              <a:rPr lang="en-US" sz="1200" dirty="0" err="1"/>
              <a:t>Thạc</a:t>
            </a:r>
            <a:r>
              <a:rPr lang="en-US" sz="1200" dirty="0"/>
              <a:t> </a:t>
            </a:r>
            <a:r>
              <a:rPr lang="en-US" sz="1200" dirty="0" err="1"/>
              <a:t>Sĩ</a:t>
            </a:r>
            <a:endParaRPr lang="en-US" sz="1200" dirty="0"/>
          </a:p>
          <a:p>
            <a:pPr algn="ctr"/>
            <a:r>
              <a:rPr lang="en-US" sz="1200" dirty="0" err="1"/>
              <a:t>Học</a:t>
            </a:r>
            <a:r>
              <a:rPr lang="en-US" sz="1200" dirty="0"/>
              <a:t> Viện Công </a:t>
            </a:r>
            <a:r>
              <a:rPr lang="en-US" sz="1200" dirty="0" err="1"/>
              <a:t>Nghệ</a:t>
            </a:r>
            <a:r>
              <a:rPr lang="en-US" sz="1200" dirty="0"/>
              <a:t> </a:t>
            </a:r>
            <a:r>
              <a:rPr lang="en-US" sz="1200" dirty="0" err="1"/>
              <a:t>Châu</a:t>
            </a:r>
            <a:r>
              <a:rPr lang="en-US" sz="1200" dirty="0"/>
              <a:t> Á, </a:t>
            </a:r>
            <a:r>
              <a:rPr lang="en-US" sz="1200" dirty="0" err="1"/>
              <a:t>Thái</a:t>
            </a:r>
            <a:r>
              <a:rPr lang="en-US" sz="1200" dirty="0"/>
              <a:t> Land</a:t>
            </a:r>
          </a:p>
        </p:txBody>
      </p:sp>
      <p:pic>
        <p:nvPicPr>
          <p:cNvPr id="1026" name="Picture 2" descr="Thái Lan] Học Bổng Thạc Sỹ Toàn Phần Của Viện Công Nghệ Châu Á AIT Dành Cho  Các Nước Châu Á 2018 - YBOX">
            <a:extLst>
              <a:ext uri="{FF2B5EF4-FFF2-40B4-BE49-F238E27FC236}">
                <a16:creationId xmlns:a16="http://schemas.microsoft.com/office/drawing/2014/main" id="{CBB744FE-371A-31D1-C7D4-BB56363A6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88" y="1155844"/>
            <a:ext cx="2828925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yoto University - Wikipedia">
            <a:extLst>
              <a:ext uri="{FF2B5EF4-FFF2-40B4-BE49-F238E27FC236}">
                <a16:creationId xmlns:a16="http://schemas.microsoft.com/office/drawing/2014/main" id="{61E79ECB-82C6-62AA-CCB6-178AA4CF3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3936" y="1214957"/>
            <a:ext cx="1481333" cy="148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8980F5F-8F1E-DBD2-CDCF-A8C091774B4D}"/>
              </a:ext>
            </a:extLst>
          </p:cNvPr>
          <p:cNvSpPr txBox="1"/>
          <p:nvPr/>
        </p:nvSpPr>
        <p:spPr>
          <a:xfrm>
            <a:off x="3927174" y="2775094"/>
            <a:ext cx="1675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006-2009</a:t>
            </a:r>
          </a:p>
          <a:p>
            <a:pPr algn="ctr"/>
            <a:r>
              <a:rPr lang="en-US" sz="1200" dirty="0" err="1"/>
              <a:t>Tiến</a:t>
            </a:r>
            <a:r>
              <a:rPr lang="en-US" sz="1200" dirty="0"/>
              <a:t> </a:t>
            </a:r>
            <a:r>
              <a:rPr lang="en-US" sz="1200" dirty="0" err="1"/>
              <a:t>Sĩ</a:t>
            </a:r>
            <a:endParaRPr lang="en-US" sz="1200" dirty="0"/>
          </a:p>
          <a:p>
            <a:pPr algn="ctr"/>
            <a:r>
              <a:rPr lang="en-US" sz="1200" dirty="0" err="1"/>
              <a:t>Đại</a:t>
            </a:r>
            <a:r>
              <a:rPr lang="en-US" sz="1200" dirty="0"/>
              <a:t> </a:t>
            </a:r>
            <a:r>
              <a:rPr lang="en-US" sz="1200" dirty="0" err="1"/>
              <a:t>Học</a:t>
            </a:r>
            <a:r>
              <a:rPr lang="en-US" sz="1200" dirty="0"/>
              <a:t> Kyoto, </a:t>
            </a:r>
            <a:br>
              <a:rPr lang="en-US" sz="1200" dirty="0"/>
            </a:br>
            <a:r>
              <a:rPr lang="en-US" sz="1200" dirty="0" err="1"/>
              <a:t>Nhật</a:t>
            </a:r>
            <a:r>
              <a:rPr lang="en-US" sz="1200" dirty="0"/>
              <a:t> </a:t>
            </a:r>
            <a:r>
              <a:rPr lang="en-US" sz="1200" dirty="0" err="1"/>
              <a:t>Bản</a:t>
            </a:r>
            <a:endParaRPr lang="en-US" sz="1200" dirty="0"/>
          </a:p>
        </p:txBody>
      </p:sp>
      <p:pic>
        <p:nvPicPr>
          <p:cNvPr id="1030" name="Picture 6" descr="Comprehensive Collaboration Agreement between Osaka University and Chugai |  Business Wire">
            <a:extLst>
              <a:ext uri="{FF2B5EF4-FFF2-40B4-BE49-F238E27FC236}">
                <a16:creationId xmlns:a16="http://schemas.microsoft.com/office/drawing/2014/main" id="{701BFDB5-A576-432E-56D4-887B1FDF4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100" y="1224802"/>
            <a:ext cx="1754589" cy="148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699E162-8190-44CC-7CC3-26925A9C67C1}"/>
              </a:ext>
            </a:extLst>
          </p:cNvPr>
          <p:cNvSpPr txBox="1"/>
          <p:nvPr/>
        </p:nvSpPr>
        <p:spPr>
          <a:xfrm>
            <a:off x="6495100" y="2787378"/>
            <a:ext cx="1675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010</a:t>
            </a:r>
          </a:p>
          <a:p>
            <a:pPr algn="ctr"/>
            <a:r>
              <a:rPr lang="en-US" sz="1200" dirty="0"/>
              <a:t>Sau </a:t>
            </a:r>
            <a:r>
              <a:rPr lang="en-US" sz="1200" dirty="0" err="1"/>
              <a:t>Tiến</a:t>
            </a:r>
            <a:r>
              <a:rPr lang="en-US" sz="1200" dirty="0"/>
              <a:t> </a:t>
            </a:r>
            <a:r>
              <a:rPr lang="en-US" sz="1200" dirty="0" err="1"/>
              <a:t>Sĩ</a:t>
            </a:r>
            <a:endParaRPr lang="en-US" sz="1200" dirty="0"/>
          </a:p>
          <a:p>
            <a:pPr algn="ctr"/>
            <a:r>
              <a:rPr lang="en-US" sz="1200" dirty="0" err="1"/>
              <a:t>Đại</a:t>
            </a:r>
            <a:r>
              <a:rPr lang="en-US" sz="1200" dirty="0"/>
              <a:t> </a:t>
            </a:r>
            <a:r>
              <a:rPr lang="en-US" sz="1200" dirty="0" err="1"/>
              <a:t>Học</a:t>
            </a:r>
            <a:r>
              <a:rPr lang="en-US" sz="1200" dirty="0"/>
              <a:t> OSAKA, </a:t>
            </a:r>
            <a:br>
              <a:rPr lang="en-US" sz="1200" dirty="0"/>
            </a:br>
            <a:r>
              <a:rPr lang="en-US" sz="1200" dirty="0" err="1"/>
              <a:t>Nhật</a:t>
            </a:r>
            <a:r>
              <a:rPr lang="en-US" sz="1200" dirty="0"/>
              <a:t> </a:t>
            </a:r>
            <a:r>
              <a:rPr lang="en-US" sz="1200" dirty="0" err="1"/>
              <a:t>Bản</a:t>
            </a:r>
            <a:endParaRPr lang="en-US" sz="1200" dirty="0"/>
          </a:p>
        </p:txBody>
      </p:sp>
      <p:pic>
        <p:nvPicPr>
          <p:cNvPr id="1034" name="Picture 10" descr="Climate Programme ETH Zurich | ETH Zurich's Climate Programme starts in  January 2018 | By ETH Seed Sustainability | Facebook">
            <a:extLst>
              <a:ext uri="{FF2B5EF4-FFF2-40B4-BE49-F238E27FC236}">
                <a16:creationId xmlns:a16="http://schemas.microsoft.com/office/drawing/2014/main" id="{AA837329-2AAD-7B6A-3F65-486D153EE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2051" y="1178972"/>
            <a:ext cx="1887964" cy="1057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DE8F0EB-969B-B362-660F-A07B39CD4405}"/>
              </a:ext>
            </a:extLst>
          </p:cNvPr>
          <p:cNvSpPr txBox="1"/>
          <p:nvPr/>
        </p:nvSpPr>
        <p:spPr>
          <a:xfrm>
            <a:off x="9402051" y="2747465"/>
            <a:ext cx="18234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010-2016</a:t>
            </a:r>
          </a:p>
          <a:p>
            <a:pPr algn="ctr"/>
            <a:r>
              <a:rPr lang="en-US" sz="1200" dirty="0" err="1"/>
              <a:t>Nghiên</a:t>
            </a:r>
            <a:r>
              <a:rPr lang="en-US" sz="1200" dirty="0"/>
              <a:t> </a:t>
            </a:r>
            <a:r>
              <a:rPr lang="en-US" sz="1200" dirty="0" err="1"/>
              <a:t>Cứu</a:t>
            </a:r>
            <a:r>
              <a:rPr lang="en-US" sz="1200" dirty="0"/>
              <a:t> và Giảng </a:t>
            </a:r>
            <a:r>
              <a:rPr lang="en-US" sz="1200" dirty="0" err="1"/>
              <a:t>Viên</a:t>
            </a:r>
            <a:endParaRPr lang="en-US" sz="1200" dirty="0"/>
          </a:p>
          <a:p>
            <a:pPr algn="ctr"/>
            <a:r>
              <a:rPr lang="en-US" sz="1200" dirty="0" err="1"/>
              <a:t>Học</a:t>
            </a:r>
            <a:r>
              <a:rPr lang="en-US" sz="1200" dirty="0"/>
              <a:t> Viện </a:t>
            </a:r>
            <a:r>
              <a:rPr lang="en-US" sz="1200" dirty="0" err="1"/>
              <a:t>Kĩ</a:t>
            </a:r>
            <a:r>
              <a:rPr lang="en-US" sz="1200" dirty="0"/>
              <a:t> </a:t>
            </a:r>
            <a:r>
              <a:rPr lang="en-US" sz="1200" dirty="0" err="1"/>
              <a:t>Thuật</a:t>
            </a:r>
            <a:r>
              <a:rPr lang="en-US" sz="1200" dirty="0"/>
              <a:t> </a:t>
            </a:r>
            <a:r>
              <a:rPr lang="en-US" sz="1200" dirty="0" err="1"/>
              <a:t>Liên</a:t>
            </a:r>
            <a:r>
              <a:rPr lang="en-US" sz="1200" dirty="0"/>
              <a:t> Bang </a:t>
            </a:r>
            <a:r>
              <a:rPr lang="en-US" sz="1200" dirty="0" err="1"/>
              <a:t>Thụy</a:t>
            </a:r>
            <a:r>
              <a:rPr lang="en-US" sz="1200" dirty="0"/>
              <a:t> </a:t>
            </a:r>
            <a:r>
              <a:rPr lang="en-US" sz="1200" dirty="0" err="1"/>
              <a:t>Sĩ</a:t>
            </a:r>
            <a:r>
              <a:rPr lang="en-US" sz="1200" dirty="0"/>
              <a:t>, Thành </a:t>
            </a:r>
            <a:r>
              <a:rPr lang="en-US" sz="1200" dirty="0" err="1"/>
              <a:t>Phố</a:t>
            </a:r>
            <a:r>
              <a:rPr lang="en-US" sz="1200" dirty="0"/>
              <a:t> Zuric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150393B-B84B-6831-C1A4-B10E5F953A34}"/>
              </a:ext>
            </a:extLst>
          </p:cNvPr>
          <p:cNvSpPr txBox="1"/>
          <p:nvPr/>
        </p:nvSpPr>
        <p:spPr>
          <a:xfrm>
            <a:off x="839442" y="4252404"/>
            <a:ext cx="1045057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iện</a:t>
            </a:r>
            <a:r>
              <a:rPr lang="en-US" dirty="0"/>
              <a:t> nay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ở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phố</a:t>
            </a:r>
            <a:r>
              <a:rPr lang="en-US" dirty="0"/>
              <a:t> New Delhi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và ở Việt Nam. </a:t>
            </a:r>
            <a:r>
              <a:rPr lang="en-US" dirty="0" err="1"/>
              <a:t>Từ</a:t>
            </a:r>
            <a:r>
              <a:rPr lang="en-US" dirty="0"/>
              <a:t> 2016-2021, ở </a:t>
            </a:r>
            <a:r>
              <a:rPr lang="en-US" dirty="0" err="1"/>
              <a:t>t.p</a:t>
            </a:r>
            <a:r>
              <a:rPr lang="en-US" dirty="0"/>
              <a:t> Manila </a:t>
            </a:r>
            <a:r>
              <a:rPr lang="en-US" dirty="0" err="1"/>
              <a:t>của</a:t>
            </a:r>
            <a:r>
              <a:rPr lang="en-US" dirty="0"/>
              <a:t> Philippines và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kĩ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và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nhà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nước </a:t>
            </a:r>
            <a:r>
              <a:rPr lang="en-US" dirty="0" err="1"/>
              <a:t>sạch</a:t>
            </a:r>
            <a:r>
              <a:rPr lang="en-US" dirty="0"/>
              <a:t>, </a:t>
            </a:r>
            <a:r>
              <a:rPr lang="en-US" dirty="0" err="1"/>
              <a:t>xử</a:t>
            </a:r>
            <a:r>
              <a:rPr lang="en-US" dirty="0"/>
              <a:t> lý nước </a:t>
            </a:r>
            <a:r>
              <a:rPr lang="en-US" dirty="0" err="1"/>
              <a:t>thải</a:t>
            </a:r>
            <a:r>
              <a:rPr lang="en-US" dirty="0"/>
              <a:t>,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ống</a:t>
            </a:r>
            <a:r>
              <a:rPr lang="en-US" dirty="0"/>
              <a:t> nước, và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thoả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áo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nhà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than,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trời</a:t>
            </a:r>
            <a:r>
              <a:rPr lang="en-US" dirty="0"/>
              <a:t>,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gió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Công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xử</a:t>
            </a:r>
            <a:r>
              <a:rPr lang="en-US" dirty="0"/>
              <a:t> lý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đam</a:t>
            </a:r>
            <a:r>
              <a:rPr lang="en-US" dirty="0"/>
              <a:t> </a:t>
            </a:r>
            <a:r>
              <a:rPr lang="en-US" dirty="0" err="1"/>
              <a:t>mê</a:t>
            </a:r>
            <a:r>
              <a:rPr lang="en-US" dirty="0"/>
              <a:t>, </a:t>
            </a:r>
            <a:r>
              <a:rPr lang="en-US" dirty="0" err="1"/>
              <a:t>chứ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nghề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.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5A08C8E-E85D-CC26-6440-55A51BA352C7}"/>
              </a:ext>
            </a:extLst>
          </p:cNvPr>
          <p:cNvGrpSpPr/>
          <p:nvPr/>
        </p:nvGrpSpPr>
        <p:grpSpPr>
          <a:xfrm>
            <a:off x="8629667" y="235107"/>
            <a:ext cx="3363051" cy="456771"/>
            <a:chOff x="8375250" y="6295570"/>
            <a:chExt cx="3363051" cy="456771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295DF2BF-F2F8-5705-6615-1178E7E2D6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25" name="Picture 24" descr="Logo&#10;&#10;Description automatically generated">
              <a:extLst>
                <a:ext uri="{FF2B5EF4-FFF2-40B4-BE49-F238E27FC236}">
                  <a16:creationId xmlns:a16="http://schemas.microsoft.com/office/drawing/2014/main" id="{C148F076-A301-88CE-BFCF-B7AAC7ABC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D4E90EF-0F8F-FB4E-C2D6-AEC4E3DAA6F6}"/>
                </a:ext>
              </a:extLst>
            </p:cNvPr>
            <p:cNvSpPr txBox="1"/>
            <p:nvPr/>
          </p:nvSpPr>
          <p:spPr>
            <a:xfrm>
              <a:off x="8375250" y="6352231"/>
              <a:ext cx="21188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Viện Đô Thị Thông Minh và Quản Lý</a:t>
              </a:r>
              <a:br>
                <a:rPr lang="en-US" sz="1000" dirty="0"/>
              </a:br>
              <a:r>
                <a:rPr lang="en-US" sz="1000" dirty="0">
                  <a:hlinkClick r:id="rId9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72034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4)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6F891A-785C-480C-BBED-72007CAA4A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0" t="9860" r="-1" b="6865"/>
          <a:stretch/>
        </p:blipFill>
        <p:spPr>
          <a:xfrm>
            <a:off x="5457825" y="844550"/>
            <a:ext cx="5851207" cy="3287065"/>
          </a:xfrm>
          <a:prstGeom prst="rect">
            <a:avLst/>
          </a:prstGeom>
        </p:spPr>
      </p:pic>
      <p:pic>
        <p:nvPicPr>
          <p:cNvPr id="7" name="image41.jpg">
            <a:extLst>
              <a:ext uri="{FF2B5EF4-FFF2-40B4-BE49-F238E27FC236}">
                <a16:creationId xmlns:a16="http://schemas.microsoft.com/office/drawing/2014/main" id="{B61FC6BC-AACE-4431-964D-383E24F8AC7B}"/>
              </a:ext>
            </a:extLst>
          </p:cNvPr>
          <p:cNvPicPr/>
          <p:nvPr/>
        </p:nvPicPr>
        <p:blipFill rotWithShape="1">
          <a:blip r:embed="rId4"/>
          <a:srcRect l="6621" t="5731" r="4958" b="2811"/>
          <a:stretch/>
        </p:blipFill>
        <p:spPr>
          <a:xfrm>
            <a:off x="660435" y="844550"/>
            <a:ext cx="4387815" cy="3286125"/>
          </a:xfrm>
          <a:prstGeom prst="rect">
            <a:avLst/>
          </a:prstGeom>
          <a:ln/>
        </p:spPr>
      </p:pic>
      <p:pic>
        <p:nvPicPr>
          <p:cNvPr id="9" name="image22.png">
            <a:extLst>
              <a:ext uri="{FF2B5EF4-FFF2-40B4-BE49-F238E27FC236}">
                <a16:creationId xmlns:a16="http://schemas.microsoft.com/office/drawing/2014/main" id="{B708616C-219F-4165-9541-F9F86BC90451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>
          <a:xfrm>
            <a:off x="5528283" y="4542790"/>
            <a:ext cx="1821180" cy="1518920"/>
          </a:xfrm>
          <a:prstGeom prst="rect">
            <a:avLst/>
          </a:prstGeom>
          <a:ln/>
        </p:spPr>
      </p:pic>
      <p:pic>
        <p:nvPicPr>
          <p:cNvPr id="10" name="image25.png">
            <a:extLst>
              <a:ext uri="{FF2B5EF4-FFF2-40B4-BE49-F238E27FC236}">
                <a16:creationId xmlns:a16="http://schemas.microsoft.com/office/drawing/2014/main" id="{44FD16B6-2FA2-47D9-A85D-8EFA1B56C158}"/>
              </a:ext>
            </a:extLst>
          </p:cNvPr>
          <p:cNvPicPr/>
          <p:nvPr/>
        </p:nvPicPr>
        <p:blipFill>
          <a:blip r:embed="rId6"/>
          <a:srcRect/>
          <a:stretch>
            <a:fillRect/>
          </a:stretch>
        </p:blipFill>
        <p:spPr>
          <a:xfrm>
            <a:off x="7431704" y="4542790"/>
            <a:ext cx="1878330" cy="1518920"/>
          </a:xfrm>
          <a:prstGeom prst="rect">
            <a:avLst/>
          </a:prstGeom>
          <a:ln/>
        </p:spPr>
      </p:pic>
      <p:pic>
        <p:nvPicPr>
          <p:cNvPr id="11" name="image19.png">
            <a:extLst>
              <a:ext uri="{FF2B5EF4-FFF2-40B4-BE49-F238E27FC236}">
                <a16:creationId xmlns:a16="http://schemas.microsoft.com/office/drawing/2014/main" id="{0DF3DF3C-4090-4926-8951-6099535E10F5}"/>
              </a:ext>
            </a:extLst>
          </p:cNvPr>
          <p:cNvPicPr/>
          <p:nvPr/>
        </p:nvPicPr>
        <p:blipFill>
          <a:blip r:embed="rId7"/>
          <a:srcRect/>
          <a:stretch>
            <a:fillRect/>
          </a:stretch>
        </p:blipFill>
        <p:spPr>
          <a:xfrm>
            <a:off x="9474517" y="4542790"/>
            <a:ext cx="1834515" cy="1518920"/>
          </a:xfrm>
          <a:prstGeom prst="rect">
            <a:avLst/>
          </a:prstGeom>
          <a:ln/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AAC942A7-AC04-35E9-D0E0-0C704836DE46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C7CC8A2-D6AA-09B4-0545-2054F28F63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5" name="Picture 4" descr="Logo, company name&#10;&#10;Description automatically generated">
              <a:extLst>
                <a:ext uri="{FF2B5EF4-FFF2-40B4-BE49-F238E27FC236}">
                  <a16:creationId xmlns:a16="http://schemas.microsoft.com/office/drawing/2014/main" id="{BAF03A67-B0CD-78E9-876D-EA36265DF87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6" name="Picture 5" descr="Logo&#10;&#10;Description automatically generated">
              <a:extLst>
                <a:ext uri="{FF2B5EF4-FFF2-40B4-BE49-F238E27FC236}">
                  <a16:creationId xmlns:a16="http://schemas.microsoft.com/office/drawing/2014/main" id="{3F50CDD5-0C0F-57DC-37DE-CCD97A90033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FE688CE-1F3E-51B8-69E0-6BAC29F141F0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11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CA02657-7C6E-7630-6786-2CE76B98FC9A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12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24029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5)</a:t>
            </a:r>
            <a:endParaRPr lang="en-US" sz="2800" dirty="0"/>
          </a:p>
        </p:txBody>
      </p:sp>
      <p:pic>
        <p:nvPicPr>
          <p:cNvPr id="5" name="image20.png">
            <a:extLst>
              <a:ext uri="{FF2B5EF4-FFF2-40B4-BE49-F238E27FC236}">
                <a16:creationId xmlns:a16="http://schemas.microsoft.com/office/drawing/2014/main" id="{46D2E112-FD1D-439D-90EB-DE7AFDFF5302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6056594" y="876300"/>
            <a:ext cx="5335304" cy="2522728"/>
          </a:xfrm>
          <a:prstGeom prst="rect">
            <a:avLst/>
          </a:prstGeom>
          <a:ln/>
        </p:spPr>
      </p:pic>
      <p:pic>
        <p:nvPicPr>
          <p:cNvPr id="6" name="image18.png">
            <a:extLst>
              <a:ext uri="{FF2B5EF4-FFF2-40B4-BE49-F238E27FC236}">
                <a16:creationId xmlns:a16="http://schemas.microsoft.com/office/drawing/2014/main" id="{39024EC4-ED53-4788-9F4D-09092F058E2C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698500" y="876300"/>
            <a:ext cx="5064125" cy="2550105"/>
          </a:xfrm>
          <a:prstGeom prst="rect">
            <a:avLst/>
          </a:prstGeom>
          <a:ln/>
        </p:spPr>
      </p:pic>
      <p:pic>
        <p:nvPicPr>
          <p:cNvPr id="8" name="image14.png">
            <a:extLst>
              <a:ext uri="{FF2B5EF4-FFF2-40B4-BE49-F238E27FC236}">
                <a16:creationId xmlns:a16="http://schemas.microsoft.com/office/drawing/2014/main" id="{90079E1E-E588-4707-8F65-093B7DF93568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>
          <a:xfrm>
            <a:off x="698500" y="3458971"/>
            <a:ext cx="5064125" cy="2550105"/>
          </a:xfrm>
          <a:prstGeom prst="rect">
            <a:avLst/>
          </a:prstGeom>
          <a:ln/>
        </p:spPr>
      </p:pic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4B90DC6E-C432-4F9F-9AE1-E787C56088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6594" y="3458972"/>
            <a:ext cx="5335304" cy="2522728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10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11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7862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Integration vs Coordination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BC777102-1099-7808-058B-BA2DE372F24F}"/>
              </a:ext>
            </a:extLst>
          </p:cNvPr>
          <p:cNvSpPr txBox="1"/>
          <p:nvPr/>
        </p:nvSpPr>
        <p:spPr>
          <a:xfrm>
            <a:off x="533400" y="1328057"/>
            <a:ext cx="109510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ystem Integration  (Optimization), AI, Big Data, Boundary of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ystem of Systems   (Coordin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93A44BC-943B-93A4-5385-519841B84C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6486" y="2528386"/>
            <a:ext cx="3379911" cy="147755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4331F33-98A5-B17D-86A8-E53ABC3BB1C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8888" y="2484844"/>
            <a:ext cx="3395198" cy="15211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B78F0F-29F0-582E-00F7-72954FCD9C47}"/>
              </a:ext>
            </a:extLst>
          </p:cNvPr>
          <p:cNvSpPr txBox="1"/>
          <p:nvPr/>
        </p:nvSpPr>
        <p:spPr>
          <a:xfrm>
            <a:off x="1567755" y="3082498"/>
            <a:ext cx="138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per Apps</a:t>
            </a:r>
          </a:p>
        </p:txBody>
      </p:sp>
    </p:spTree>
    <p:extLst>
      <p:ext uri="{BB962C8B-B14F-4D97-AF65-F5344CB8AC3E}">
        <p14:creationId xmlns:p14="http://schemas.microsoft.com/office/powerpoint/2010/main" val="6384026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Discussion, Q&amp;A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61466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6"/>
          <p:cNvSpPr txBox="1"/>
          <p:nvPr/>
        </p:nvSpPr>
        <p:spPr>
          <a:xfrm flipH="1">
            <a:off x="7435454" y="4019402"/>
            <a:ext cx="790275" cy="59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Century Gothic"/>
              <a:buNone/>
            </a:pPr>
            <a:r>
              <a:rPr lang="en-US" sz="30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02</a:t>
            </a:r>
            <a:endParaRPr/>
          </a:p>
        </p:txBody>
      </p:sp>
      <p:sp>
        <p:nvSpPr>
          <p:cNvPr id="174" name="Google Shape;174;p6"/>
          <p:cNvSpPr txBox="1"/>
          <p:nvPr/>
        </p:nvSpPr>
        <p:spPr>
          <a:xfrm flipH="1">
            <a:off x="7598671" y="4530635"/>
            <a:ext cx="2211752" cy="365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sz="18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Work packages</a:t>
            </a:r>
            <a:endParaRPr/>
          </a:p>
        </p:txBody>
      </p:sp>
      <p:sp>
        <p:nvSpPr>
          <p:cNvPr id="175" name="Google Shape;175;p6"/>
          <p:cNvSpPr txBox="1"/>
          <p:nvPr/>
        </p:nvSpPr>
        <p:spPr>
          <a:xfrm>
            <a:off x="3401568" y="2176272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Giới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Thiệ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Bả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Thâ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-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Tiể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Sử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Công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Việc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6C62D7-3F2A-E462-C352-78CA1C4E8DB2}"/>
              </a:ext>
            </a:extLst>
          </p:cNvPr>
          <p:cNvSpPr txBox="1"/>
          <p:nvPr/>
        </p:nvSpPr>
        <p:spPr>
          <a:xfrm>
            <a:off x="354308" y="1091031"/>
            <a:ext cx="3977995" cy="4770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/>
              <a:t>Sở</a:t>
            </a:r>
            <a:r>
              <a:rPr lang="en-US" sz="1600" dirty="0"/>
              <a:t> </a:t>
            </a:r>
            <a:r>
              <a:rPr lang="en-US" sz="1600" dirty="0" err="1"/>
              <a:t>thích</a:t>
            </a:r>
            <a:r>
              <a:rPr lang="en-US" sz="1600" dirty="0"/>
              <a:t> </a:t>
            </a:r>
            <a:r>
              <a:rPr lang="en-US" sz="1600" dirty="0" err="1"/>
              <a:t>công</a:t>
            </a:r>
            <a:r>
              <a:rPr lang="en-US" sz="1600" dirty="0"/>
              <a:t> </a:t>
            </a:r>
            <a:r>
              <a:rPr lang="en-US" sz="1600" dirty="0" err="1"/>
              <a:t>việc</a:t>
            </a:r>
            <a:r>
              <a:rPr lang="en-US" sz="1600" dirty="0"/>
              <a:t> </a:t>
            </a:r>
            <a:r>
              <a:rPr lang="en-US" sz="1600" dirty="0" err="1"/>
              <a:t>liên</a:t>
            </a:r>
            <a:r>
              <a:rPr lang="en-US" sz="1600" dirty="0"/>
              <a:t> </a:t>
            </a:r>
            <a:r>
              <a:rPr lang="en-US" sz="1600" dirty="0" err="1"/>
              <a:t>quan</a:t>
            </a:r>
            <a:r>
              <a:rPr lang="en-US" sz="1600" dirty="0"/>
              <a:t> </a:t>
            </a:r>
            <a:r>
              <a:rPr lang="en-US" sz="1600" dirty="0" err="1"/>
              <a:t>đến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</a:t>
            </a:r>
            <a:r>
              <a:rPr lang="en-US" sz="1600" dirty="0" err="1"/>
              <a:t>ứng</a:t>
            </a:r>
            <a:r>
              <a:rPr lang="en-US" sz="1600" dirty="0"/>
              <a:t> </a:t>
            </a:r>
            <a:r>
              <a:rPr lang="en-US" sz="1600" dirty="0" err="1"/>
              <a:t>dụng</a:t>
            </a:r>
            <a:r>
              <a:rPr lang="en-US" sz="1600" dirty="0"/>
              <a:t>, </a:t>
            </a:r>
            <a:r>
              <a:rPr lang="en-US" sz="1600" dirty="0" err="1"/>
              <a:t>cụ</a:t>
            </a:r>
            <a:r>
              <a:rPr lang="en-US" sz="1600" dirty="0"/>
              <a:t> </a:t>
            </a:r>
            <a:r>
              <a:rPr lang="en-US" sz="1600" dirty="0" err="1"/>
              <a:t>thể</a:t>
            </a:r>
            <a:r>
              <a:rPr lang="en-US" sz="1600" dirty="0"/>
              <a:t> </a:t>
            </a:r>
            <a:r>
              <a:rPr lang="en-US" sz="1600" dirty="0" err="1"/>
              <a:t>là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</a:t>
            </a:r>
            <a:r>
              <a:rPr lang="en-US" sz="1600" dirty="0" err="1"/>
              <a:t>thống</a:t>
            </a:r>
            <a:r>
              <a:rPr lang="en-US" sz="1600" dirty="0"/>
              <a:t> </a:t>
            </a:r>
            <a:r>
              <a:rPr lang="en-US" sz="1600" dirty="0" err="1"/>
              <a:t>kê</a:t>
            </a:r>
            <a:r>
              <a:rPr lang="en-US" sz="1600" dirty="0"/>
              <a:t> và </a:t>
            </a:r>
            <a:r>
              <a:rPr lang="en-US" sz="1600" dirty="0" err="1"/>
              <a:t>toán</a:t>
            </a:r>
            <a:r>
              <a:rPr lang="en-US" sz="1600" dirty="0"/>
              <a:t> </a:t>
            </a:r>
            <a:r>
              <a:rPr lang="en-US" sz="1600" dirty="0" err="1"/>
              <a:t>tối</a:t>
            </a:r>
            <a:r>
              <a:rPr lang="en-US" sz="1600" dirty="0"/>
              <a:t> </a:t>
            </a:r>
            <a:r>
              <a:rPr lang="en-US" sz="1600" dirty="0" err="1"/>
              <a:t>ưu</a:t>
            </a:r>
            <a:r>
              <a:rPr lang="en-US" sz="1600" dirty="0"/>
              <a:t> và </a:t>
            </a:r>
            <a:r>
              <a:rPr lang="en-US" sz="1600" dirty="0" err="1"/>
              <a:t>vận</a:t>
            </a:r>
            <a:r>
              <a:rPr lang="en-US" sz="1600" dirty="0"/>
              <a:t> </a:t>
            </a:r>
            <a:r>
              <a:rPr lang="en-US" sz="1600" dirty="0" err="1"/>
              <a:t>trù</a:t>
            </a:r>
            <a:r>
              <a:rPr lang="en-US" sz="1600" dirty="0"/>
              <a:t> </a:t>
            </a:r>
            <a:r>
              <a:rPr lang="en-US" sz="1600" dirty="0" err="1"/>
              <a:t>học</a:t>
            </a:r>
            <a:r>
              <a:rPr lang="en-US" sz="1600" dirty="0"/>
              <a:t> </a:t>
            </a:r>
            <a:r>
              <a:rPr lang="en-US" sz="1600" dirty="0" err="1"/>
              <a:t>trong</a:t>
            </a:r>
            <a:r>
              <a:rPr lang="en-US" sz="1600" dirty="0"/>
              <a:t> </a:t>
            </a:r>
            <a:r>
              <a:rPr lang="en-US" sz="1600" dirty="0" err="1"/>
              <a:t>việc</a:t>
            </a:r>
            <a:r>
              <a:rPr lang="en-US" sz="1600" dirty="0"/>
              <a:t> </a:t>
            </a:r>
            <a:r>
              <a:rPr lang="en-US" sz="1600" dirty="0" err="1"/>
              <a:t>phát</a:t>
            </a:r>
            <a:r>
              <a:rPr lang="en-US" sz="1600" dirty="0"/>
              <a:t> </a:t>
            </a:r>
            <a:r>
              <a:rPr lang="en-US" sz="1600" dirty="0" err="1"/>
              <a:t>triển</a:t>
            </a:r>
            <a:r>
              <a:rPr lang="en-US" sz="1600" dirty="0"/>
              <a:t> và </a:t>
            </a:r>
            <a:r>
              <a:rPr lang="en-US" sz="1600" dirty="0" err="1"/>
              <a:t>đưa</a:t>
            </a:r>
            <a:r>
              <a:rPr lang="en-US" sz="1600" dirty="0"/>
              <a:t> </a:t>
            </a:r>
            <a:r>
              <a:rPr lang="en-US" sz="1600" dirty="0" err="1"/>
              <a:t>ra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</a:t>
            </a:r>
            <a:r>
              <a:rPr lang="en-US" sz="1600" dirty="0" err="1"/>
              <a:t>giải</a:t>
            </a:r>
            <a:r>
              <a:rPr lang="en-US" sz="1600" dirty="0"/>
              <a:t> </a:t>
            </a:r>
            <a:r>
              <a:rPr lang="en-US" sz="1600" dirty="0" err="1"/>
              <a:t>pháp</a:t>
            </a:r>
            <a:r>
              <a:rPr lang="en-US" sz="1600" dirty="0"/>
              <a:t> </a:t>
            </a:r>
            <a:r>
              <a:rPr lang="en-US" sz="1600" dirty="0" err="1"/>
              <a:t>quản</a:t>
            </a:r>
            <a:r>
              <a:rPr lang="en-US" sz="1600" dirty="0"/>
              <a:t> lý </a:t>
            </a:r>
            <a:r>
              <a:rPr lang="en-US" sz="1600" dirty="0" err="1"/>
              <a:t>tối</a:t>
            </a:r>
            <a:r>
              <a:rPr lang="en-US" sz="1600" dirty="0"/>
              <a:t> </a:t>
            </a:r>
            <a:r>
              <a:rPr lang="en-US" sz="1600" dirty="0" err="1"/>
              <a:t>ưu</a:t>
            </a:r>
            <a:r>
              <a:rPr lang="en-US" sz="1600" dirty="0"/>
              <a:t> </a:t>
            </a:r>
            <a:r>
              <a:rPr lang="en-US" sz="1600" dirty="0" err="1"/>
              <a:t>cho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</a:t>
            </a:r>
            <a:r>
              <a:rPr lang="en-US" sz="1600" dirty="0" err="1"/>
              <a:t>tòa</a:t>
            </a:r>
            <a:r>
              <a:rPr lang="en-US" sz="1600" dirty="0"/>
              <a:t> nhà, nhà </a:t>
            </a:r>
            <a:r>
              <a:rPr lang="en-US" sz="1600" dirty="0" err="1"/>
              <a:t>máy</a:t>
            </a:r>
            <a:r>
              <a:rPr lang="en-US" sz="1600" dirty="0"/>
              <a:t>, và </a:t>
            </a:r>
            <a:r>
              <a:rPr lang="en-US" sz="1600" dirty="0" err="1"/>
              <a:t>các</a:t>
            </a:r>
            <a:r>
              <a:rPr lang="en-US" sz="1600" dirty="0"/>
              <a:t> </a:t>
            </a:r>
            <a:r>
              <a:rPr lang="en-US" sz="1600" dirty="0" err="1"/>
              <a:t>hệ</a:t>
            </a:r>
            <a:r>
              <a:rPr lang="en-US" sz="1600" dirty="0"/>
              <a:t> </a:t>
            </a:r>
            <a:r>
              <a:rPr lang="en-US" sz="1600" dirty="0" err="1"/>
              <a:t>thống</a:t>
            </a:r>
            <a:r>
              <a:rPr lang="en-US" sz="1600" dirty="0"/>
              <a:t> </a:t>
            </a:r>
            <a:r>
              <a:rPr lang="en-US" sz="1600" dirty="0" err="1"/>
              <a:t>kĩ</a:t>
            </a:r>
            <a:r>
              <a:rPr lang="en-US" sz="1600" dirty="0"/>
              <a:t> </a:t>
            </a:r>
            <a:r>
              <a:rPr lang="en-US" sz="1600" dirty="0" err="1"/>
              <a:t>thuật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 err="1"/>
              <a:t>Tính</a:t>
            </a:r>
            <a:r>
              <a:rPr lang="en-US" sz="1400" i="1" dirty="0"/>
              <a:t> </a:t>
            </a:r>
            <a:r>
              <a:rPr lang="en-US" sz="1400" i="1" dirty="0" err="1"/>
              <a:t>toán</a:t>
            </a:r>
            <a:r>
              <a:rPr lang="en-US" sz="1400" i="1" dirty="0"/>
              <a:t> </a:t>
            </a:r>
            <a:r>
              <a:rPr lang="en-US" sz="1400" i="1" dirty="0" err="1"/>
              <a:t>rủi</a:t>
            </a:r>
            <a:r>
              <a:rPr lang="en-US" sz="1400" i="1" dirty="0"/>
              <a:t> do và </a:t>
            </a:r>
            <a:r>
              <a:rPr lang="en-US" sz="1400" i="1" dirty="0" err="1"/>
              <a:t>độ</a:t>
            </a:r>
            <a:r>
              <a:rPr lang="en-US" sz="1400" i="1" dirty="0"/>
              <a:t> tin </a:t>
            </a:r>
            <a:r>
              <a:rPr lang="en-US" sz="1400" i="1" dirty="0" err="1"/>
              <a:t>cậy</a:t>
            </a:r>
            <a:r>
              <a:rPr lang="en-US" sz="1400" i="1" dirty="0"/>
              <a:t> </a:t>
            </a:r>
            <a:r>
              <a:rPr lang="en-US" sz="1400" i="1" dirty="0" err="1"/>
              <a:t>trong</a:t>
            </a:r>
            <a:r>
              <a:rPr lang="en-US" sz="1400" i="1" dirty="0"/>
              <a:t> </a:t>
            </a:r>
            <a:r>
              <a:rPr lang="en-US" sz="1400" i="1" dirty="0" err="1"/>
              <a:t>lĩnh</a:t>
            </a:r>
            <a:r>
              <a:rPr lang="en-US" sz="1400" i="1" dirty="0"/>
              <a:t> </a:t>
            </a:r>
            <a:r>
              <a:rPr lang="en-US" sz="1400" i="1" dirty="0" err="1"/>
              <a:t>vực</a:t>
            </a:r>
            <a:r>
              <a:rPr lang="en-US" sz="1400" i="1" dirty="0"/>
              <a:t> </a:t>
            </a:r>
            <a:r>
              <a:rPr lang="en-US" sz="1400" i="1" dirty="0" err="1"/>
              <a:t>hạ</a:t>
            </a:r>
            <a:r>
              <a:rPr lang="en-US" sz="1400" i="1" dirty="0"/>
              <a:t> </a:t>
            </a:r>
            <a:r>
              <a:rPr lang="en-US" sz="1400" i="1" dirty="0" err="1"/>
              <a:t>tầng</a:t>
            </a:r>
            <a:endParaRPr lang="en-US" sz="1400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Quản lý </a:t>
            </a:r>
            <a:r>
              <a:rPr lang="en-US" sz="1400" i="1" dirty="0" err="1"/>
              <a:t>cơ</a:t>
            </a:r>
            <a:r>
              <a:rPr lang="en-US" sz="1400" i="1" dirty="0"/>
              <a:t> </a:t>
            </a:r>
            <a:r>
              <a:rPr lang="en-US" sz="1400" i="1" dirty="0" err="1"/>
              <a:t>sở</a:t>
            </a:r>
            <a:r>
              <a:rPr lang="en-US" sz="1400" i="1" dirty="0"/>
              <a:t> </a:t>
            </a:r>
            <a:r>
              <a:rPr lang="en-US" sz="1400" i="1" dirty="0" err="1"/>
              <a:t>hạ</a:t>
            </a:r>
            <a:r>
              <a:rPr lang="en-US" sz="1400" i="1" dirty="0"/>
              <a:t> </a:t>
            </a:r>
            <a:r>
              <a:rPr lang="en-US" sz="1400" i="1" dirty="0" err="1"/>
              <a:t>tầng</a:t>
            </a:r>
            <a:endParaRPr lang="en-US" sz="1400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Quản lý </a:t>
            </a:r>
            <a:r>
              <a:rPr lang="en-US" sz="1400" i="1" dirty="0" err="1"/>
              <a:t>đấu</a:t>
            </a:r>
            <a:r>
              <a:rPr lang="en-US" sz="1400" i="1" dirty="0"/>
              <a:t> </a:t>
            </a:r>
            <a:r>
              <a:rPr lang="en-US" sz="1400" i="1" dirty="0" err="1"/>
              <a:t>thầu</a:t>
            </a:r>
            <a:r>
              <a:rPr lang="en-US" sz="1400" i="1" dirty="0"/>
              <a:t> và </a:t>
            </a:r>
            <a:r>
              <a:rPr lang="en-US" sz="1400" i="1" dirty="0" err="1"/>
              <a:t>soạn</a:t>
            </a:r>
            <a:r>
              <a:rPr lang="en-US" sz="1400" i="1" dirty="0"/>
              <a:t> hợp </a:t>
            </a:r>
            <a:r>
              <a:rPr lang="en-US" sz="1400" i="1" dirty="0" err="1"/>
              <a:t>đồng</a:t>
            </a:r>
            <a:r>
              <a:rPr lang="en-US" sz="1400" i="1" dirty="0"/>
              <a:t>, </a:t>
            </a:r>
            <a:r>
              <a:rPr lang="en-US" sz="1400" i="1" dirty="0" err="1"/>
              <a:t>đặc</a:t>
            </a:r>
            <a:r>
              <a:rPr lang="en-US" sz="1400" i="1" dirty="0"/>
              <a:t> </a:t>
            </a:r>
            <a:r>
              <a:rPr lang="en-US" sz="1400" i="1" dirty="0" err="1"/>
              <a:t>biệt</a:t>
            </a:r>
            <a:r>
              <a:rPr lang="en-US" sz="1400" i="1" dirty="0"/>
              <a:t> </a:t>
            </a:r>
            <a:r>
              <a:rPr lang="en-US" sz="1400" i="1" dirty="0" err="1"/>
              <a:t>cho</a:t>
            </a:r>
            <a:r>
              <a:rPr lang="en-US" sz="1400" i="1" dirty="0"/>
              <a:t> </a:t>
            </a:r>
            <a:r>
              <a:rPr lang="en-US" sz="1400" i="1" dirty="0" err="1"/>
              <a:t>các</a:t>
            </a:r>
            <a:r>
              <a:rPr lang="en-US" sz="1400" i="1" dirty="0"/>
              <a:t> </a:t>
            </a:r>
            <a:r>
              <a:rPr lang="en-US" sz="1400" i="1" dirty="0" err="1"/>
              <a:t>dự</a:t>
            </a:r>
            <a:r>
              <a:rPr lang="en-US" sz="1400" i="1" dirty="0"/>
              <a:t> </a:t>
            </a:r>
            <a:r>
              <a:rPr lang="en-US" sz="1400" i="1" dirty="0" err="1"/>
              <a:t>án</a:t>
            </a:r>
            <a:r>
              <a:rPr lang="en-US" sz="1400" i="1" dirty="0"/>
              <a:t> </a:t>
            </a:r>
            <a:r>
              <a:rPr lang="en-US" sz="1400" i="1" dirty="0" err="1"/>
              <a:t>sử</a:t>
            </a:r>
            <a:r>
              <a:rPr lang="en-US" sz="1400" i="1" dirty="0"/>
              <a:t> </a:t>
            </a:r>
            <a:r>
              <a:rPr lang="en-US" sz="1400" i="1" dirty="0" err="1"/>
              <a:t>dụng</a:t>
            </a:r>
            <a:r>
              <a:rPr lang="en-US" sz="1400" i="1" dirty="0"/>
              <a:t> FID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 err="1"/>
              <a:t>Phân</a:t>
            </a:r>
            <a:r>
              <a:rPr lang="en-US" sz="1400" i="1" dirty="0"/>
              <a:t> </a:t>
            </a:r>
            <a:r>
              <a:rPr lang="en-US" sz="1400" i="1" dirty="0" err="1"/>
              <a:t>tích</a:t>
            </a:r>
            <a:r>
              <a:rPr lang="en-US" sz="1400" i="1" dirty="0"/>
              <a:t> </a:t>
            </a:r>
            <a:r>
              <a:rPr lang="en-US" sz="1400" i="1" dirty="0" err="1"/>
              <a:t>dữ</a:t>
            </a:r>
            <a:r>
              <a:rPr lang="en-US" sz="1400" i="1" dirty="0"/>
              <a:t> </a:t>
            </a:r>
            <a:r>
              <a:rPr lang="en-US" sz="1400" i="1" dirty="0" err="1"/>
              <a:t>liệu</a:t>
            </a:r>
            <a:endParaRPr lang="en-US" sz="1400" i="1" dirty="0"/>
          </a:p>
          <a:p>
            <a:endParaRPr lang="en-US" sz="1600" dirty="0"/>
          </a:p>
          <a:p>
            <a:r>
              <a:rPr lang="en-US" sz="1200" dirty="0"/>
              <a:t>Trang Web: 	</a:t>
            </a:r>
            <a:r>
              <a:rPr lang="en-US" sz="1200" dirty="0">
                <a:hlinkClick r:id="rId3"/>
              </a:rPr>
              <a:t>https://namkyodai.github.io</a:t>
            </a:r>
            <a:r>
              <a:rPr lang="en-US" sz="1200" dirty="0"/>
              <a:t> </a:t>
            </a:r>
          </a:p>
          <a:p>
            <a:r>
              <a:rPr lang="en-US" sz="1200" dirty="0" err="1"/>
              <a:t>Thư</a:t>
            </a:r>
            <a:r>
              <a:rPr lang="en-US" sz="1200" dirty="0"/>
              <a:t> </a:t>
            </a:r>
            <a:r>
              <a:rPr lang="en-US" sz="1200" dirty="0" err="1"/>
              <a:t>Điện</a:t>
            </a:r>
            <a:r>
              <a:rPr lang="en-US" sz="1200" dirty="0"/>
              <a:t> </a:t>
            </a:r>
            <a:r>
              <a:rPr lang="en-US" sz="1200" dirty="0" err="1"/>
              <a:t>Tử</a:t>
            </a:r>
            <a:r>
              <a:rPr lang="en-US" sz="1200" dirty="0"/>
              <a:t>:	</a:t>
            </a:r>
            <a:r>
              <a:rPr lang="en-US" sz="1200" dirty="0">
                <a:hlinkClick r:id="rId4"/>
              </a:rPr>
              <a:t>namlt@ueh.edu.vn</a:t>
            </a:r>
            <a:r>
              <a:rPr lang="en-US" sz="1200" dirty="0"/>
              <a:t> </a:t>
            </a:r>
          </a:p>
          <a:p>
            <a:r>
              <a:rPr lang="en-US" sz="1200" dirty="0"/>
              <a:t>Di </a:t>
            </a:r>
            <a:r>
              <a:rPr lang="en-US" sz="1200" dirty="0" err="1"/>
              <a:t>Động</a:t>
            </a:r>
            <a:r>
              <a:rPr lang="en-US" sz="1200" dirty="0"/>
              <a:t>:	Việt Nam: +84-983780100 (Lines, </a:t>
            </a:r>
            <a:r>
              <a:rPr lang="en-US" sz="1200" dirty="0" err="1"/>
              <a:t>Whatsapp</a:t>
            </a:r>
            <a:r>
              <a:rPr lang="en-US" sz="1200" dirty="0"/>
              <a:t>, 	Viber, </a:t>
            </a:r>
            <a:r>
              <a:rPr lang="en-US" sz="1200" dirty="0" err="1"/>
              <a:t>Zalo</a:t>
            </a:r>
            <a:r>
              <a:rPr lang="en-US" sz="1200" dirty="0"/>
              <a:t>)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Ấn</a:t>
            </a:r>
            <a:r>
              <a:rPr lang="en-US" sz="1200" dirty="0"/>
              <a:t> </a:t>
            </a:r>
            <a:r>
              <a:rPr lang="en-US" sz="1200" dirty="0" err="1"/>
              <a:t>Độ</a:t>
            </a:r>
            <a:r>
              <a:rPr lang="en-US" sz="1200" dirty="0"/>
              <a:t>: +91-9810444723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32A923-9F12-6E3E-937B-2170F105F6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5713" y="940568"/>
            <a:ext cx="7020651" cy="5335945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227594A7-96CE-87B3-B3C7-184FFA0CFDFD}"/>
              </a:ext>
            </a:extLst>
          </p:cNvPr>
          <p:cNvGrpSpPr/>
          <p:nvPr/>
        </p:nvGrpSpPr>
        <p:grpSpPr>
          <a:xfrm>
            <a:off x="8629667" y="235107"/>
            <a:ext cx="3363051" cy="456771"/>
            <a:chOff x="8375250" y="6295570"/>
            <a:chExt cx="3363051" cy="45677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C29C193-5750-FA00-C13B-431308BDA6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5ED5BD8B-D06A-3B5B-D65D-C6D87981D6B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B470474-492C-8272-7DE6-02500436F01B}"/>
                </a:ext>
              </a:extLst>
            </p:cNvPr>
            <p:cNvSpPr txBox="1"/>
            <p:nvPr/>
          </p:nvSpPr>
          <p:spPr>
            <a:xfrm>
              <a:off x="8375250" y="6352231"/>
              <a:ext cx="21188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Viện Đô Thị Thông Minh và Quản Lý</a:t>
              </a:r>
              <a:br>
                <a:rPr lang="en-US" sz="1000" dirty="0"/>
              </a:br>
              <a:r>
                <a:rPr lang="en-US" sz="1000" dirty="0">
                  <a:hlinkClick r:id="rId8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545058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Dữ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iệ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ớn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6C62D7-3F2A-E462-C352-78CA1C4E8DB2}"/>
              </a:ext>
            </a:extLst>
          </p:cNvPr>
          <p:cNvSpPr txBox="1"/>
          <p:nvPr/>
        </p:nvSpPr>
        <p:spPr>
          <a:xfrm>
            <a:off x="354308" y="1091031"/>
            <a:ext cx="397799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/>
              <a:t>Dữ</a:t>
            </a:r>
            <a:r>
              <a:rPr lang="en-US" sz="1600" dirty="0"/>
              <a:t> </a:t>
            </a:r>
            <a:r>
              <a:rPr lang="en-US" sz="1600" dirty="0" err="1"/>
              <a:t>liệu</a:t>
            </a:r>
            <a:r>
              <a:rPr lang="en-US" sz="1600" dirty="0"/>
              <a:t> </a:t>
            </a:r>
            <a:r>
              <a:rPr lang="en-US" sz="1600" dirty="0" err="1"/>
              <a:t>lớn</a:t>
            </a:r>
            <a:r>
              <a:rPr lang="en-US" sz="1600" dirty="0"/>
              <a:t> ??? </a:t>
            </a:r>
            <a:r>
              <a:rPr lang="en-US" sz="1600" dirty="0" err="1"/>
              <a:t>Lớn</a:t>
            </a:r>
            <a:r>
              <a:rPr lang="en-US" sz="1600" dirty="0"/>
              <a:t> </a:t>
            </a:r>
            <a:r>
              <a:rPr lang="en-US" sz="1600" dirty="0" err="1"/>
              <a:t>đến</a:t>
            </a:r>
            <a:r>
              <a:rPr lang="en-US" sz="1600" dirty="0"/>
              <a:t> </a:t>
            </a:r>
            <a:r>
              <a:rPr lang="en-US" sz="1600" dirty="0" err="1"/>
              <a:t>cỡ</a:t>
            </a:r>
            <a:r>
              <a:rPr lang="en-US" sz="1600" dirty="0"/>
              <a:t> </a:t>
            </a:r>
            <a:r>
              <a:rPr lang="en-US" sz="1600" dirty="0" err="1"/>
              <a:t>nào</a:t>
            </a:r>
            <a:r>
              <a:rPr lang="en-US" sz="1600" dirty="0"/>
              <a:t>???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7594A7-96CE-87B3-B3C7-184FFA0CFDFD}"/>
              </a:ext>
            </a:extLst>
          </p:cNvPr>
          <p:cNvGrpSpPr/>
          <p:nvPr/>
        </p:nvGrpSpPr>
        <p:grpSpPr>
          <a:xfrm>
            <a:off x="8629667" y="235107"/>
            <a:ext cx="3363051" cy="456771"/>
            <a:chOff x="8375250" y="6295570"/>
            <a:chExt cx="3363051" cy="45677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C29C193-5750-FA00-C13B-431308BDA6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5ED5BD8B-D06A-3B5B-D65D-C6D87981D6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B470474-492C-8272-7DE6-02500436F01B}"/>
                </a:ext>
              </a:extLst>
            </p:cNvPr>
            <p:cNvSpPr txBox="1"/>
            <p:nvPr/>
          </p:nvSpPr>
          <p:spPr>
            <a:xfrm>
              <a:off x="8375250" y="6352231"/>
              <a:ext cx="21188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Viện Đô Thị Thông Minh và Quản Lý</a:t>
              </a:r>
              <a:br>
                <a:rPr lang="en-US" sz="1000" dirty="0"/>
              </a:br>
              <a:r>
                <a:rPr lang="en-US" sz="1000" dirty="0">
                  <a:hlinkClick r:id="rId5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4" name="Arrow: Right 3">
            <a:extLst>
              <a:ext uri="{FF2B5EF4-FFF2-40B4-BE49-F238E27FC236}">
                <a16:creationId xmlns:a16="http://schemas.microsoft.com/office/drawing/2014/main" id="{C92C30ED-70AB-BD2F-595A-6A638B5AF43B}"/>
              </a:ext>
            </a:extLst>
          </p:cNvPr>
          <p:cNvSpPr/>
          <p:nvPr/>
        </p:nvSpPr>
        <p:spPr>
          <a:xfrm>
            <a:off x="1633492" y="1429585"/>
            <a:ext cx="2965141" cy="1303535"/>
          </a:xfrm>
          <a:prstGeom prst="rightArrow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Công </a:t>
            </a:r>
            <a:r>
              <a:rPr lang="en-US" dirty="0" err="1">
                <a:solidFill>
                  <a:schemeClr val="tx1"/>
                </a:solidFill>
              </a:rPr>
              <a:t>Nghệ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á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ín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94111295-FE62-63DA-4B98-2A997634745B}"/>
              </a:ext>
            </a:extLst>
          </p:cNvPr>
          <p:cNvSpPr/>
          <p:nvPr/>
        </p:nvSpPr>
        <p:spPr>
          <a:xfrm>
            <a:off x="1615734" y="2950509"/>
            <a:ext cx="2982899" cy="1311583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tx1"/>
                </a:solidFill>
              </a:rPr>
              <a:t>S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iể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ủ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o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ố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Kê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F35088CA-12FC-1D1E-FDD2-6AE50962634E}"/>
              </a:ext>
            </a:extLst>
          </p:cNvPr>
          <p:cNvSpPr/>
          <p:nvPr/>
        </p:nvSpPr>
        <p:spPr>
          <a:xfrm>
            <a:off x="1615736" y="4455385"/>
            <a:ext cx="2982898" cy="1311583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tx1"/>
                </a:solidFill>
              </a:rPr>
              <a:t>S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iể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ủ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ệ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ố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ư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ữ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ữ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iệu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098" name="Picture 2" descr="Larry Ellison - Wikipedia">
            <a:extLst>
              <a:ext uri="{FF2B5EF4-FFF2-40B4-BE49-F238E27FC236}">
                <a16:creationId xmlns:a16="http://schemas.microsoft.com/office/drawing/2014/main" id="{65AEF8C5-253F-2147-E42E-DCE5C71FE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531960"/>
            <a:ext cx="1085160" cy="1139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Steve Jobs Vs. Bill Gates: a History of Their Love-Hate Relationship">
            <a:extLst>
              <a:ext uri="{FF2B5EF4-FFF2-40B4-BE49-F238E27FC236}">
                <a16:creationId xmlns:a16="http://schemas.microsoft.com/office/drawing/2014/main" id="{5CC7E852-5101-669D-A353-E2B06B4A0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695875"/>
            <a:ext cx="1209478" cy="905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>
            <a:extLst>
              <a:ext uri="{FF2B5EF4-FFF2-40B4-BE49-F238E27FC236}">
                <a16:creationId xmlns:a16="http://schemas.microsoft.com/office/drawing/2014/main" id="{C6DE9423-B7F2-CF1C-CEFD-43AAD8C1B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268" y="3132866"/>
            <a:ext cx="647101" cy="905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B24BFA3E-144B-9D95-3D5E-BD3D73011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711" y="3132867"/>
            <a:ext cx="844521" cy="905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862B91-7F39-219F-F588-C14FDEE97257}"/>
              </a:ext>
            </a:extLst>
          </p:cNvPr>
          <p:cNvSpPr txBox="1"/>
          <p:nvPr/>
        </p:nvSpPr>
        <p:spPr>
          <a:xfrm>
            <a:off x="8551963" y="1663334"/>
            <a:ext cx="29665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híp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, chip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,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xử</a:t>
            </a:r>
            <a:r>
              <a:rPr lang="en-US" dirty="0"/>
              <a:t> lý,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,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chủ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70ADB5-1C07-AD4C-9590-27F5F37B3EAB}"/>
              </a:ext>
            </a:extLst>
          </p:cNvPr>
          <p:cNvSpPr txBox="1"/>
          <p:nvPr/>
        </p:nvSpPr>
        <p:spPr>
          <a:xfrm>
            <a:off x="8554282" y="3045851"/>
            <a:ext cx="29665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ờ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,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mua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mềm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ê</a:t>
            </a:r>
            <a:r>
              <a:rPr lang="en-US" dirty="0"/>
              <a:t>,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miễn</a:t>
            </a:r>
            <a:r>
              <a:rPr lang="en-US" dirty="0"/>
              <a:t> </a:t>
            </a:r>
            <a:r>
              <a:rPr lang="en-US" dirty="0" err="1"/>
              <a:t>phí</a:t>
            </a:r>
            <a:r>
              <a:rPr lang="en-US" dirty="0"/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100617-2C52-D89C-0D2C-2E9504AFBF2F}"/>
              </a:ext>
            </a:extLst>
          </p:cNvPr>
          <p:cNvSpPr txBox="1"/>
          <p:nvPr/>
        </p:nvSpPr>
        <p:spPr>
          <a:xfrm>
            <a:off x="8551963" y="4531960"/>
            <a:ext cx="29665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ữa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vs </a:t>
            </a:r>
            <a:r>
              <a:rPr lang="en-US" dirty="0" err="1"/>
              <a:t>Nghiên</a:t>
            </a:r>
            <a:r>
              <a:rPr lang="en-US" dirty="0"/>
              <a:t> </a:t>
            </a:r>
            <a:r>
              <a:rPr lang="en-US" dirty="0" err="1"/>
              <a:t>cứ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ảng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triể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sở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36219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6"/>
          <p:cNvSpPr txBox="1"/>
          <p:nvPr/>
        </p:nvSpPr>
        <p:spPr>
          <a:xfrm flipH="1">
            <a:off x="7435454" y="4019402"/>
            <a:ext cx="790275" cy="59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Century Gothic"/>
              <a:buNone/>
            </a:pPr>
            <a:r>
              <a:rPr lang="en-US" sz="30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02</a:t>
            </a:r>
            <a:endParaRPr/>
          </a:p>
        </p:txBody>
      </p:sp>
      <p:sp>
        <p:nvSpPr>
          <p:cNvPr id="174" name="Google Shape;174;p6"/>
          <p:cNvSpPr txBox="1"/>
          <p:nvPr/>
        </p:nvSpPr>
        <p:spPr>
          <a:xfrm flipH="1">
            <a:off x="7598671" y="4530635"/>
            <a:ext cx="2211752" cy="365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sz="18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Work packages</a:t>
            </a:r>
            <a:endParaRPr/>
          </a:p>
        </p:txBody>
      </p:sp>
      <p:sp>
        <p:nvSpPr>
          <p:cNvPr id="175" name="Google Shape;175;p6"/>
          <p:cNvSpPr txBox="1"/>
          <p:nvPr/>
        </p:nvSpPr>
        <p:spPr>
          <a:xfrm>
            <a:off x="3401568" y="2176272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Dữ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iệ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ớ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vs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Dữ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iệ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Siê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ớn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6C62D7-3F2A-E462-C352-78CA1C4E8DB2}"/>
              </a:ext>
            </a:extLst>
          </p:cNvPr>
          <p:cNvSpPr txBox="1"/>
          <p:nvPr/>
        </p:nvSpPr>
        <p:spPr>
          <a:xfrm>
            <a:off x="354308" y="1091031"/>
            <a:ext cx="397799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/>
              <a:t>Dữ</a:t>
            </a:r>
            <a:r>
              <a:rPr lang="en-US" sz="1600" dirty="0"/>
              <a:t> </a:t>
            </a:r>
            <a:r>
              <a:rPr lang="en-US" sz="1600" dirty="0" err="1"/>
              <a:t>liệu</a:t>
            </a:r>
            <a:r>
              <a:rPr lang="en-US" sz="1600" dirty="0"/>
              <a:t> </a:t>
            </a:r>
            <a:r>
              <a:rPr lang="en-US" sz="1600" dirty="0" err="1"/>
              <a:t>lớn</a:t>
            </a:r>
            <a:r>
              <a:rPr lang="en-US" sz="1600" dirty="0"/>
              <a:t> ??? </a:t>
            </a:r>
            <a:r>
              <a:rPr lang="en-US" sz="1600" dirty="0" err="1"/>
              <a:t>Lớn</a:t>
            </a:r>
            <a:r>
              <a:rPr lang="en-US" sz="1600" dirty="0"/>
              <a:t> </a:t>
            </a:r>
            <a:r>
              <a:rPr lang="en-US" sz="1600" dirty="0" err="1"/>
              <a:t>đến</a:t>
            </a:r>
            <a:r>
              <a:rPr lang="en-US" sz="1600" dirty="0"/>
              <a:t> </a:t>
            </a:r>
            <a:r>
              <a:rPr lang="en-US" sz="1600" dirty="0" err="1"/>
              <a:t>cỡ</a:t>
            </a:r>
            <a:r>
              <a:rPr lang="en-US" sz="1600" dirty="0"/>
              <a:t> </a:t>
            </a:r>
            <a:r>
              <a:rPr lang="en-US" sz="1600" dirty="0" err="1"/>
              <a:t>nào</a:t>
            </a:r>
            <a:r>
              <a:rPr lang="en-US" sz="1600" dirty="0"/>
              <a:t>???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7594A7-96CE-87B3-B3C7-184FFA0CFDFD}"/>
              </a:ext>
            </a:extLst>
          </p:cNvPr>
          <p:cNvGrpSpPr/>
          <p:nvPr/>
        </p:nvGrpSpPr>
        <p:grpSpPr>
          <a:xfrm>
            <a:off x="8629667" y="235107"/>
            <a:ext cx="3363051" cy="456771"/>
            <a:chOff x="8375250" y="6295570"/>
            <a:chExt cx="3363051" cy="45677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C29C193-5750-FA00-C13B-431308BDA6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5ED5BD8B-D06A-3B5B-D65D-C6D87981D6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B470474-492C-8272-7DE6-02500436F01B}"/>
                </a:ext>
              </a:extLst>
            </p:cNvPr>
            <p:cNvSpPr txBox="1"/>
            <p:nvPr/>
          </p:nvSpPr>
          <p:spPr>
            <a:xfrm>
              <a:off x="8375250" y="6352231"/>
              <a:ext cx="21188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Viện Đô Thị Thông Minh và Quản Lý</a:t>
              </a:r>
              <a:br>
                <a:rPr lang="en-US" sz="1000" dirty="0"/>
              </a:br>
              <a:r>
                <a:rPr lang="en-US" sz="1000" dirty="0">
                  <a:hlinkClick r:id="rId5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2050" name="Picture 2" descr="CERN Logo, symbol, meaning, history, PNG, brand">
            <a:extLst>
              <a:ext uri="{FF2B5EF4-FFF2-40B4-BE49-F238E27FC236}">
                <a16:creationId xmlns:a16="http://schemas.microsoft.com/office/drawing/2014/main" id="{87FD53A1-1B19-44F0-39C8-0333256A7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56" y="5127902"/>
            <a:ext cx="2019220" cy="113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Explainer: how does an experiment at the Large Hadron Collider work?">
            <a:extLst>
              <a:ext uri="{FF2B5EF4-FFF2-40B4-BE49-F238E27FC236}">
                <a16:creationId xmlns:a16="http://schemas.microsoft.com/office/drawing/2014/main" id="{10CC8BFE-F82E-BA70-CF9A-BE68F8780A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531" y="1772423"/>
            <a:ext cx="4574827" cy="3012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ERN: Everything you need to know | BBC Science Focus Magazine">
            <a:extLst>
              <a:ext uri="{FF2B5EF4-FFF2-40B4-BE49-F238E27FC236}">
                <a16:creationId xmlns:a16="http://schemas.microsoft.com/office/drawing/2014/main" id="{2EBBE80C-9ADC-333A-6A6E-B34006C48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16" y="1772423"/>
            <a:ext cx="6290670" cy="3012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1070DF5-B21A-14E3-0A5C-0C41D03735EC}"/>
              </a:ext>
            </a:extLst>
          </p:cNvPr>
          <p:cNvSpPr txBox="1"/>
          <p:nvPr/>
        </p:nvSpPr>
        <p:spPr>
          <a:xfrm>
            <a:off x="2822076" y="5016064"/>
            <a:ext cx="397799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 err="1"/>
              <a:t>Nhanh</a:t>
            </a:r>
            <a:r>
              <a:rPr lang="en-US" sz="1600" dirty="0"/>
              <a:t> </a:t>
            </a:r>
            <a:r>
              <a:rPr lang="en-US" sz="1600" dirty="0" err="1"/>
              <a:t>như</a:t>
            </a:r>
            <a:r>
              <a:rPr lang="en-US" sz="1600" dirty="0"/>
              <a:t> </a:t>
            </a:r>
            <a:r>
              <a:rPr lang="en-US" sz="1600" dirty="0" err="1"/>
              <a:t>Điện</a:t>
            </a:r>
            <a:endParaRPr lang="en-US" sz="1600" dirty="0"/>
          </a:p>
          <a:p>
            <a:pPr marL="285750" indent="-285750">
              <a:buFontTx/>
              <a:buChar char="-"/>
            </a:pPr>
            <a:r>
              <a:rPr lang="en-US" sz="1600" dirty="0" err="1"/>
              <a:t>Vật</a:t>
            </a:r>
            <a:r>
              <a:rPr lang="en-US" sz="1600" dirty="0"/>
              <a:t> lý </a:t>
            </a:r>
            <a:r>
              <a:rPr lang="en-US" sz="1600" dirty="0" err="1"/>
              <a:t>lượng</a:t>
            </a:r>
            <a:r>
              <a:rPr lang="en-US" sz="1600" dirty="0"/>
              <a:t> </a:t>
            </a:r>
            <a:r>
              <a:rPr lang="en-US" sz="1600" dirty="0" err="1"/>
              <a:t>tử</a:t>
            </a:r>
            <a:r>
              <a:rPr lang="en-US" sz="1600" dirty="0"/>
              <a:t> 	(Quantum Physics)</a:t>
            </a:r>
          </a:p>
          <a:p>
            <a:pPr marL="285750" indent="-285750">
              <a:buFontTx/>
              <a:buChar char="-"/>
            </a:pPr>
            <a:r>
              <a:rPr lang="en-US" sz="1600" dirty="0" err="1"/>
              <a:t>Hố</a:t>
            </a:r>
            <a:r>
              <a:rPr lang="en-US" sz="1600" dirty="0"/>
              <a:t> </a:t>
            </a:r>
            <a:r>
              <a:rPr lang="en-US" sz="1600" dirty="0" err="1"/>
              <a:t>đen</a:t>
            </a:r>
            <a:r>
              <a:rPr lang="en-US" sz="1600" dirty="0"/>
              <a:t> 	(Black Hole)</a:t>
            </a:r>
          </a:p>
          <a:p>
            <a:pPr marL="285750" indent="-285750">
              <a:buFontTx/>
              <a:buChar char="-"/>
            </a:pPr>
            <a:r>
              <a:rPr lang="en-US" sz="1600" dirty="0" err="1"/>
              <a:t>Hạt</a:t>
            </a:r>
            <a:r>
              <a:rPr lang="en-US" sz="1600" dirty="0"/>
              <a:t> </a:t>
            </a:r>
            <a:r>
              <a:rPr lang="en-US" sz="1600" dirty="0" err="1"/>
              <a:t>của</a:t>
            </a:r>
            <a:r>
              <a:rPr lang="en-US" sz="1600" dirty="0"/>
              <a:t> </a:t>
            </a:r>
            <a:r>
              <a:rPr lang="en-US" sz="1600" dirty="0" err="1"/>
              <a:t>Chúa</a:t>
            </a:r>
            <a:r>
              <a:rPr lang="en-US" sz="1600" dirty="0"/>
              <a:t> 	(God particle)</a:t>
            </a:r>
          </a:p>
          <a:p>
            <a:endParaRPr lang="en-US" sz="1600" dirty="0"/>
          </a:p>
        </p:txBody>
      </p:sp>
      <p:pic>
        <p:nvPicPr>
          <p:cNvPr id="2058" name="Picture 10" descr="Einstein vs. Bohr: How Their Career-Long Debate Led to Parallel Universes –  Impose Magazine">
            <a:extLst>
              <a:ext uri="{FF2B5EF4-FFF2-40B4-BE49-F238E27FC236}">
                <a16:creationId xmlns:a16="http://schemas.microsoft.com/office/drawing/2014/main" id="{8B38AF91-F346-012E-0C83-5E84EEB6F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563" y="5127903"/>
            <a:ext cx="1580395" cy="96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39012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ABEAD828-FCEC-9A58-3230-5AC4BD52F581}"/>
              </a:ext>
            </a:extLst>
          </p:cNvPr>
          <p:cNvSpPr/>
          <p:nvPr/>
        </p:nvSpPr>
        <p:spPr>
          <a:xfrm>
            <a:off x="620485" y="5015325"/>
            <a:ext cx="457199" cy="30777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3B65E05-6482-1E19-4E6D-F9D11EED53A4}"/>
              </a:ext>
            </a:extLst>
          </p:cNvPr>
          <p:cNvSpPr/>
          <p:nvPr/>
        </p:nvSpPr>
        <p:spPr>
          <a:xfrm>
            <a:off x="4484914" y="2993573"/>
            <a:ext cx="457199" cy="232953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06ECB14-6F89-DA97-C667-26B4DC5B35DE}"/>
              </a:ext>
            </a:extLst>
          </p:cNvPr>
          <p:cNvSpPr/>
          <p:nvPr/>
        </p:nvSpPr>
        <p:spPr>
          <a:xfrm>
            <a:off x="6389914" y="2035629"/>
            <a:ext cx="457199" cy="328747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Dữ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iệ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ớ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-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Tiề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ớ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,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Tiề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Khủng</a:t>
            </a:r>
            <a:endParaRPr 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7594A7-96CE-87B3-B3C7-184FFA0CFDFD}"/>
              </a:ext>
            </a:extLst>
          </p:cNvPr>
          <p:cNvGrpSpPr/>
          <p:nvPr/>
        </p:nvGrpSpPr>
        <p:grpSpPr>
          <a:xfrm>
            <a:off x="8629667" y="235107"/>
            <a:ext cx="3363051" cy="456771"/>
            <a:chOff x="8375250" y="6295570"/>
            <a:chExt cx="3363051" cy="45677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C29C193-5750-FA00-C13B-431308BDA6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5ED5BD8B-D06A-3B5B-D65D-C6D87981D6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B470474-492C-8272-7DE6-02500436F01B}"/>
                </a:ext>
              </a:extLst>
            </p:cNvPr>
            <p:cNvSpPr txBox="1"/>
            <p:nvPr/>
          </p:nvSpPr>
          <p:spPr>
            <a:xfrm>
              <a:off x="8375250" y="6352231"/>
              <a:ext cx="21188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Viện Đô Thị Thông Minh và Quản Lý</a:t>
              </a:r>
              <a:br>
                <a:rPr lang="en-US" sz="1000" dirty="0"/>
              </a:br>
              <a:r>
                <a:rPr lang="en-US" sz="1000" dirty="0">
                  <a:hlinkClick r:id="rId5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404A03A-C94C-F88C-6C6F-C0E1C3FD60E2}"/>
              </a:ext>
            </a:extLst>
          </p:cNvPr>
          <p:cNvCxnSpPr/>
          <p:nvPr/>
        </p:nvCxnSpPr>
        <p:spPr>
          <a:xfrm>
            <a:off x="849086" y="5323114"/>
            <a:ext cx="6248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F9B259A-124C-FF07-2131-3A82360E0CC3}"/>
              </a:ext>
            </a:extLst>
          </p:cNvPr>
          <p:cNvCxnSpPr/>
          <p:nvPr/>
        </p:nvCxnSpPr>
        <p:spPr>
          <a:xfrm flipV="1">
            <a:off x="849086" y="1643743"/>
            <a:ext cx="0" cy="3679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586B154-8D07-1CC0-B341-3F5BA1985402}"/>
              </a:ext>
            </a:extLst>
          </p:cNvPr>
          <p:cNvCxnSpPr/>
          <p:nvPr/>
        </p:nvCxnSpPr>
        <p:spPr>
          <a:xfrm flipV="1">
            <a:off x="849086" y="2035629"/>
            <a:ext cx="5780314" cy="298268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D9B8858-83A1-E1D7-CA27-EDAF5BC1A1C9}"/>
              </a:ext>
            </a:extLst>
          </p:cNvPr>
          <p:cNvSpPr txBox="1"/>
          <p:nvPr/>
        </p:nvSpPr>
        <p:spPr>
          <a:xfrm>
            <a:off x="544286" y="5464629"/>
            <a:ext cx="631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01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36F0D5C-74FE-B88C-9AB8-6B20C0A4C98D}"/>
              </a:ext>
            </a:extLst>
          </p:cNvPr>
          <p:cNvSpPr txBox="1"/>
          <p:nvPr/>
        </p:nvSpPr>
        <p:spPr>
          <a:xfrm>
            <a:off x="4474029" y="5463140"/>
            <a:ext cx="631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02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AF026F6-855B-BED7-B6E2-78CB2B141A9F}"/>
              </a:ext>
            </a:extLst>
          </p:cNvPr>
          <p:cNvSpPr txBox="1"/>
          <p:nvPr/>
        </p:nvSpPr>
        <p:spPr>
          <a:xfrm>
            <a:off x="6313714" y="5463140"/>
            <a:ext cx="631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027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B22466C-7E3D-5062-B4AD-5A2B70B9885C}"/>
              </a:ext>
            </a:extLst>
          </p:cNvPr>
          <p:cNvSpPr txBox="1"/>
          <p:nvPr/>
        </p:nvSpPr>
        <p:spPr>
          <a:xfrm>
            <a:off x="355635" y="1305183"/>
            <a:ext cx="1045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Tỷ</a:t>
            </a:r>
            <a:r>
              <a:rPr lang="en-US" sz="1600" dirty="0"/>
              <a:t> Đô La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D821364-D1DF-0107-B600-8800CEEA4F11}"/>
              </a:ext>
            </a:extLst>
          </p:cNvPr>
          <p:cNvSpPr txBox="1"/>
          <p:nvPr/>
        </p:nvSpPr>
        <p:spPr>
          <a:xfrm>
            <a:off x="6095999" y="1648080"/>
            <a:ext cx="1045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10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3EE774-5489-58A6-8B54-24E2BCFCDDE9}"/>
              </a:ext>
            </a:extLst>
          </p:cNvPr>
          <p:cNvSpPr txBox="1"/>
          <p:nvPr/>
        </p:nvSpPr>
        <p:spPr>
          <a:xfrm>
            <a:off x="4190999" y="2585007"/>
            <a:ext cx="1045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7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FA47DAD-F1A0-99DC-7F02-C2924E8B19C3}"/>
              </a:ext>
            </a:extLst>
          </p:cNvPr>
          <p:cNvSpPr txBox="1"/>
          <p:nvPr/>
        </p:nvSpPr>
        <p:spPr>
          <a:xfrm>
            <a:off x="206828" y="4676759"/>
            <a:ext cx="6313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7.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859EE31-2362-5EDF-73CF-B898476C4E1E}"/>
              </a:ext>
            </a:extLst>
          </p:cNvPr>
          <p:cNvSpPr txBox="1"/>
          <p:nvPr/>
        </p:nvSpPr>
        <p:spPr>
          <a:xfrm>
            <a:off x="7685322" y="1314084"/>
            <a:ext cx="425630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húng</a:t>
            </a:r>
            <a:r>
              <a:rPr lang="en-US" sz="2400" dirty="0"/>
              <a:t> ta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ối</a:t>
            </a:r>
            <a:r>
              <a:rPr lang="en-US" sz="2400" dirty="0"/>
              <a:t> </a:t>
            </a:r>
            <a:r>
              <a:rPr lang="en-US" sz="2400" dirty="0" err="1"/>
              <a:t>quan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như</a:t>
            </a:r>
            <a:r>
              <a:rPr lang="en-US" sz="2400" dirty="0"/>
              <a:t> </a:t>
            </a:r>
            <a:r>
              <a:rPr lang="en-US" sz="2400" dirty="0" err="1"/>
              <a:t>thế</a:t>
            </a:r>
            <a:r>
              <a:rPr lang="en-US" sz="2400" dirty="0"/>
              <a:t>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dữ</a:t>
            </a:r>
            <a:r>
              <a:rPr lang="en-US" sz="2400" dirty="0"/>
              <a:t> </a:t>
            </a:r>
            <a:r>
              <a:rPr lang="en-US" sz="2400" dirty="0" err="1"/>
              <a:t>liệu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dirty="0" err="1"/>
              <a:t>kiếm</a:t>
            </a:r>
            <a:r>
              <a:rPr lang="en-US" sz="2400" dirty="0"/>
              <a:t> và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Dữ</a:t>
            </a:r>
            <a:r>
              <a:rPr lang="en-US" sz="2400" dirty="0"/>
              <a:t> </a:t>
            </a:r>
            <a:r>
              <a:rPr lang="en-US" sz="2400" dirty="0" err="1"/>
              <a:t>Liệu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quan</a:t>
            </a:r>
            <a:r>
              <a:rPr lang="en-US" sz="2400" dirty="0"/>
              <a:t> </a:t>
            </a:r>
            <a:r>
              <a:rPr lang="en-US" sz="2400" dirty="0" err="1"/>
              <a:t>trọng</a:t>
            </a:r>
            <a:r>
              <a:rPr lang="en-US" sz="2400" dirty="0"/>
              <a:t> hay </a:t>
            </a:r>
            <a:r>
              <a:rPr lang="en-US" sz="2400" dirty="0" err="1"/>
              <a:t>không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qui </a:t>
            </a:r>
            <a:r>
              <a:rPr lang="en-US" sz="2400" dirty="0" err="1"/>
              <a:t>mô</a:t>
            </a:r>
            <a:r>
              <a:rPr lang="en-US" sz="2400" dirty="0"/>
              <a:t> (size)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ơn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Kĩ</a:t>
            </a:r>
            <a:r>
              <a:rPr lang="en-US" sz="2400" dirty="0"/>
              <a:t> </a:t>
            </a:r>
            <a:r>
              <a:rPr lang="en-US" sz="2400" dirty="0" err="1"/>
              <a:t>thuật</a:t>
            </a:r>
            <a:r>
              <a:rPr lang="en-US" sz="2400" dirty="0"/>
              <a:t> và </a:t>
            </a:r>
            <a:r>
              <a:rPr lang="en-US" sz="2400" dirty="0" err="1"/>
              <a:t>sản</a:t>
            </a:r>
            <a:r>
              <a:rPr lang="en-US" sz="2400" dirty="0"/>
              <a:t> </a:t>
            </a:r>
            <a:r>
              <a:rPr lang="en-US" sz="2400" dirty="0" err="1"/>
              <a:t>phẩm</a:t>
            </a:r>
            <a:r>
              <a:rPr lang="en-US" sz="2400" dirty="0"/>
              <a:t> </a:t>
            </a:r>
            <a:r>
              <a:rPr lang="en-US" sz="2400" dirty="0" err="1"/>
              <a:t>tiên</a:t>
            </a:r>
            <a:r>
              <a:rPr lang="en-US" sz="2400" dirty="0"/>
              <a:t> </a:t>
            </a:r>
            <a:r>
              <a:rPr lang="en-US" sz="2400" dirty="0" err="1"/>
              <a:t>phong</a:t>
            </a:r>
            <a:r>
              <a:rPr lang="en-US" sz="2400" dirty="0"/>
              <a:t> </a:t>
            </a:r>
            <a:r>
              <a:rPr lang="en-US" sz="2400" dirty="0" err="1"/>
              <a:t>dựa</a:t>
            </a:r>
            <a:r>
              <a:rPr lang="en-US" sz="2400" dirty="0"/>
              <a:t> </a:t>
            </a:r>
            <a:r>
              <a:rPr lang="en-US" sz="2400" dirty="0" err="1"/>
              <a:t>vào</a:t>
            </a:r>
            <a:r>
              <a:rPr lang="en-US" sz="2400" dirty="0"/>
              <a:t> </a:t>
            </a:r>
            <a:r>
              <a:rPr lang="en-US" sz="2400" dirty="0" err="1"/>
              <a:t>kết</a:t>
            </a:r>
            <a:r>
              <a:rPr lang="en-US" sz="2400" dirty="0"/>
              <a:t> </a:t>
            </a:r>
            <a:r>
              <a:rPr lang="en-US" sz="2400" dirty="0" err="1"/>
              <a:t>quả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Việc</a:t>
            </a:r>
            <a:r>
              <a:rPr lang="en-US" sz="2400" dirty="0"/>
              <a:t> </a:t>
            </a:r>
            <a:r>
              <a:rPr lang="en-US" sz="2400" dirty="0" err="1"/>
              <a:t>sử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 err="1"/>
              <a:t>lượng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 </a:t>
            </a:r>
            <a:r>
              <a:rPr lang="en-US" sz="2400" dirty="0" err="1"/>
              <a:t>dữ</a:t>
            </a:r>
            <a:r>
              <a:rPr lang="en-US" sz="2400" dirty="0"/>
              <a:t> </a:t>
            </a:r>
            <a:r>
              <a:rPr lang="en-US" sz="2400" dirty="0" err="1"/>
              <a:t>liệu</a:t>
            </a:r>
            <a:r>
              <a:rPr lang="en-US" sz="2400" dirty="0"/>
              <a:t> </a:t>
            </a:r>
            <a:r>
              <a:rPr lang="en-US" sz="2400" dirty="0" err="1"/>
              <a:t>đã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tiến</a:t>
            </a:r>
            <a:r>
              <a:rPr lang="en-US" sz="2400" dirty="0"/>
              <a:t> </a:t>
            </a:r>
            <a:r>
              <a:rPr lang="en-US" sz="2400" dirty="0" err="1"/>
              <a:t>hà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415670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Dữ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iệ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ớ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-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Áp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Dụng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trong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ĩnh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Vực</a:t>
            </a:r>
            <a:endParaRPr 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7594A7-96CE-87B3-B3C7-184FFA0CFDFD}"/>
              </a:ext>
            </a:extLst>
          </p:cNvPr>
          <p:cNvGrpSpPr/>
          <p:nvPr/>
        </p:nvGrpSpPr>
        <p:grpSpPr>
          <a:xfrm>
            <a:off x="8629667" y="235107"/>
            <a:ext cx="3363051" cy="456771"/>
            <a:chOff x="8375250" y="6295570"/>
            <a:chExt cx="3363051" cy="45677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C29C193-5750-FA00-C13B-431308BDA6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5ED5BD8B-D06A-3B5B-D65D-C6D87981D6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B470474-492C-8272-7DE6-02500436F01B}"/>
                </a:ext>
              </a:extLst>
            </p:cNvPr>
            <p:cNvSpPr txBox="1"/>
            <p:nvPr/>
          </p:nvSpPr>
          <p:spPr>
            <a:xfrm>
              <a:off x="8375250" y="6352231"/>
              <a:ext cx="21188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Viện Đô Thị Thông Minh và Quản Lý</a:t>
              </a:r>
              <a:br>
                <a:rPr lang="en-US" sz="1000" dirty="0"/>
              </a:br>
              <a:r>
                <a:rPr lang="en-US" sz="1000" dirty="0">
                  <a:hlinkClick r:id="rId5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F859EE31-2362-5EDF-73CF-B898476C4E1E}"/>
              </a:ext>
            </a:extLst>
          </p:cNvPr>
          <p:cNvSpPr txBox="1"/>
          <p:nvPr/>
        </p:nvSpPr>
        <p:spPr>
          <a:xfrm>
            <a:off x="388456" y="1463371"/>
            <a:ext cx="463153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Sản</a:t>
            </a:r>
            <a:r>
              <a:rPr lang="en-US" sz="2400" dirty="0"/>
              <a:t> </a:t>
            </a:r>
            <a:r>
              <a:rPr lang="en-US" sz="2400" dirty="0" err="1"/>
              <a:t>xuất</a:t>
            </a:r>
            <a:r>
              <a:rPr lang="en-US" sz="2400" dirty="0"/>
              <a:t>, </a:t>
            </a:r>
            <a:r>
              <a:rPr lang="en-US" sz="2400" dirty="0" err="1"/>
              <a:t>truyền</a:t>
            </a:r>
            <a:r>
              <a:rPr lang="en-US" sz="2400" dirty="0"/>
              <a:t> </a:t>
            </a:r>
            <a:r>
              <a:rPr lang="en-US" sz="2400" dirty="0" err="1"/>
              <a:t>tải</a:t>
            </a:r>
            <a:r>
              <a:rPr lang="en-US" sz="2400" dirty="0"/>
              <a:t>,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phối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thời</a:t>
            </a:r>
            <a:r>
              <a:rPr lang="en-US" sz="2400" dirty="0"/>
              <a:t> </a:t>
            </a:r>
            <a:r>
              <a:rPr lang="en-US" sz="2400" dirty="0" err="1"/>
              <a:t>gian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dựa</a:t>
            </a:r>
            <a:r>
              <a:rPr lang="en-US" sz="2400" dirty="0"/>
              <a:t> </a:t>
            </a:r>
            <a:r>
              <a:rPr lang="en-US" sz="2400" dirty="0" err="1"/>
              <a:t>vào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mô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ưu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toán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nền</a:t>
            </a:r>
            <a:r>
              <a:rPr lang="en-US" sz="2400" dirty="0"/>
              <a:t> </a:t>
            </a:r>
            <a:r>
              <a:rPr lang="en-US" sz="2400" dirty="0" err="1"/>
              <a:t>tảng</a:t>
            </a:r>
            <a:r>
              <a:rPr lang="en-US" sz="2400" dirty="0"/>
              <a:t> </a:t>
            </a:r>
            <a:r>
              <a:rPr lang="en-US" sz="2400" dirty="0" err="1"/>
              <a:t>dữ</a:t>
            </a:r>
            <a:r>
              <a:rPr lang="en-US" sz="2400" dirty="0"/>
              <a:t> </a:t>
            </a:r>
            <a:r>
              <a:rPr lang="en-US" sz="2400" dirty="0" err="1"/>
              <a:t>liệu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Dự</a:t>
            </a:r>
            <a:r>
              <a:rPr lang="en-US" sz="2400" dirty="0"/>
              <a:t> </a:t>
            </a:r>
            <a:r>
              <a:rPr lang="en-US" sz="2400" dirty="0" err="1"/>
              <a:t>báo</a:t>
            </a:r>
            <a:r>
              <a:rPr lang="en-US" sz="2400" dirty="0"/>
              <a:t> </a:t>
            </a:r>
            <a:r>
              <a:rPr lang="en-US" sz="2400" dirty="0" err="1"/>
              <a:t>nhu</a:t>
            </a:r>
            <a:r>
              <a:rPr lang="en-US" sz="2400" dirty="0"/>
              <a:t> </a:t>
            </a:r>
            <a:r>
              <a:rPr lang="en-US" sz="2400" dirty="0" err="1"/>
              <a:t>cầu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Dịch</a:t>
            </a:r>
            <a:r>
              <a:rPr lang="en-US" sz="2400" dirty="0"/>
              <a:t> </a:t>
            </a:r>
            <a:r>
              <a:rPr lang="en-US" sz="2400" dirty="0" err="1"/>
              <a:t>vụ</a:t>
            </a:r>
            <a:r>
              <a:rPr lang="en-US" sz="2400" dirty="0"/>
              <a:t> </a:t>
            </a:r>
            <a:r>
              <a:rPr lang="en-US" sz="2400" dirty="0" err="1"/>
              <a:t>mới</a:t>
            </a:r>
            <a:r>
              <a:rPr lang="en-US" sz="2400" dirty="0"/>
              <a:t>, </a:t>
            </a:r>
            <a:r>
              <a:rPr lang="en-US" sz="2400" dirty="0" err="1"/>
              <a:t>tính</a:t>
            </a:r>
            <a:r>
              <a:rPr lang="en-US" sz="2400" dirty="0"/>
              <a:t> và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điện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mức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sử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8E3866D-1280-CE3D-4A78-75564B8A4CB0}"/>
              </a:ext>
            </a:extLst>
          </p:cNvPr>
          <p:cNvGrpSpPr/>
          <p:nvPr/>
        </p:nvGrpSpPr>
        <p:grpSpPr>
          <a:xfrm>
            <a:off x="5675294" y="981343"/>
            <a:ext cx="5330163" cy="5288828"/>
            <a:chOff x="5675294" y="981343"/>
            <a:chExt cx="5615460" cy="5614748"/>
          </a:xfrm>
        </p:grpSpPr>
        <p:sp>
          <p:nvSpPr>
            <p:cNvPr id="15" name="Arrow: Left-Right 14">
              <a:extLst>
                <a:ext uri="{FF2B5EF4-FFF2-40B4-BE49-F238E27FC236}">
                  <a16:creationId xmlns:a16="http://schemas.microsoft.com/office/drawing/2014/main" id="{026DF063-8DA2-8D7F-7D95-1F437EAEFAF3}"/>
                </a:ext>
              </a:extLst>
            </p:cNvPr>
            <p:cNvSpPr/>
            <p:nvPr/>
          </p:nvSpPr>
          <p:spPr>
            <a:xfrm rot="830790">
              <a:off x="6828539" y="3572906"/>
              <a:ext cx="3341917" cy="485076"/>
            </a:xfrm>
            <a:prstGeom prst="leftRightArrow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chemeClr val="tx1"/>
                </a:solidFill>
              </a:endParaRPr>
            </a:p>
          </p:txBody>
        </p:sp>
        <p:sp>
          <p:nvSpPr>
            <p:cNvPr id="16" name="Arrow: Left-Right 15">
              <a:extLst>
                <a:ext uri="{FF2B5EF4-FFF2-40B4-BE49-F238E27FC236}">
                  <a16:creationId xmlns:a16="http://schemas.microsoft.com/office/drawing/2014/main" id="{281CA28A-07EA-F0E9-FAC1-82067C7A0F86}"/>
                </a:ext>
              </a:extLst>
            </p:cNvPr>
            <p:cNvSpPr/>
            <p:nvPr/>
          </p:nvSpPr>
          <p:spPr>
            <a:xfrm rot="2891648">
              <a:off x="6828540" y="3562020"/>
              <a:ext cx="3341917" cy="485076"/>
            </a:xfrm>
            <a:prstGeom prst="leftRightArrow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chemeClr val="tx1"/>
                </a:solidFill>
              </a:endParaRPr>
            </a:p>
          </p:txBody>
        </p:sp>
        <p:sp>
          <p:nvSpPr>
            <p:cNvPr id="13" name="Arrow: Left-Right 12">
              <a:extLst>
                <a:ext uri="{FF2B5EF4-FFF2-40B4-BE49-F238E27FC236}">
                  <a16:creationId xmlns:a16="http://schemas.microsoft.com/office/drawing/2014/main" id="{5A0C07AD-D94C-1048-90CF-482C6F4AFDE4}"/>
                </a:ext>
              </a:extLst>
            </p:cNvPr>
            <p:cNvSpPr/>
            <p:nvPr/>
          </p:nvSpPr>
          <p:spPr>
            <a:xfrm rot="20447223">
              <a:off x="6821454" y="3577646"/>
              <a:ext cx="3341917" cy="485076"/>
            </a:xfrm>
            <a:prstGeom prst="leftRightArrow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chemeClr val="tx1"/>
                </a:solidFill>
              </a:endParaRPr>
            </a:p>
          </p:txBody>
        </p:sp>
        <p:sp>
          <p:nvSpPr>
            <p:cNvPr id="11" name="Arrow: Left-Right 10">
              <a:extLst>
                <a:ext uri="{FF2B5EF4-FFF2-40B4-BE49-F238E27FC236}">
                  <a16:creationId xmlns:a16="http://schemas.microsoft.com/office/drawing/2014/main" id="{C8ABC1D2-AFB2-5546-C3D7-6EBB793E7703}"/>
                </a:ext>
              </a:extLst>
            </p:cNvPr>
            <p:cNvSpPr/>
            <p:nvPr/>
          </p:nvSpPr>
          <p:spPr>
            <a:xfrm rot="18484089">
              <a:off x="6821454" y="3595072"/>
              <a:ext cx="3341917" cy="485076"/>
            </a:xfrm>
            <a:prstGeom prst="leftRightArrow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chemeClr val="tx1"/>
                </a:solidFill>
              </a:endParaRPr>
            </a:p>
          </p:txBody>
        </p:sp>
        <p:sp>
          <p:nvSpPr>
            <p:cNvPr id="35" name="Arrow: Left-Right 34">
              <a:extLst>
                <a:ext uri="{FF2B5EF4-FFF2-40B4-BE49-F238E27FC236}">
                  <a16:creationId xmlns:a16="http://schemas.microsoft.com/office/drawing/2014/main" id="{CFC1EC55-B22E-DFAB-E23A-1FDE3A4D4D39}"/>
                </a:ext>
              </a:extLst>
            </p:cNvPr>
            <p:cNvSpPr/>
            <p:nvPr/>
          </p:nvSpPr>
          <p:spPr>
            <a:xfrm rot="16200000">
              <a:off x="6821455" y="3562020"/>
              <a:ext cx="3341917" cy="485076"/>
            </a:xfrm>
            <a:prstGeom prst="leftRightArrow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chemeClr val="tx1"/>
                </a:solidFill>
              </a:endParaRPr>
            </a:p>
          </p:txBody>
        </p: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2D8B85D0-11E4-B128-8353-EE5204DAB0B9}"/>
                </a:ext>
              </a:extLst>
            </p:cNvPr>
            <p:cNvSpPr/>
            <p:nvPr/>
          </p:nvSpPr>
          <p:spPr>
            <a:xfrm>
              <a:off x="6586827" y="1408567"/>
              <a:ext cx="1037799" cy="96405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>
                  <a:solidFill>
                    <a:schemeClr val="tx1"/>
                  </a:solidFill>
                </a:rPr>
                <a:t>Điện</a:t>
              </a:r>
              <a:r>
                <a:rPr lang="en-US" sz="1200" dirty="0">
                  <a:solidFill>
                    <a:schemeClr val="tx1"/>
                  </a:solidFill>
                </a:rPr>
                <a:t> </a:t>
              </a:r>
              <a:r>
                <a:rPr lang="en-US" sz="1200" dirty="0" err="1">
                  <a:solidFill>
                    <a:schemeClr val="tx1"/>
                  </a:solidFill>
                </a:rPr>
                <a:t>Lực</a:t>
              </a:r>
              <a:r>
                <a:rPr lang="en-US" sz="1200" dirty="0">
                  <a:solidFill>
                    <a:schemeClr val="tx1"/>
                  </a:solidFill>
                </a:rPr>
                <a:t> và </a:t>
              </a:r>
              <a:r>
                <a:rPr lang="en-US" sz="1200" dirty="0" err="1">
                  <a:solidFill>
                    <a:schemeClr val="tx1"/>
                  </a:solidFill>
                </a:rPr>
                <a:t>Năng</a:t>
              </a:r>
              <a:r>
                <a:rPr lang="en-US" sz="1200" dirty="0">
                  <a:solidFill>
                    <a:schemeClr val="tx1"/>
                  </a:solidFill>
                </a:rPr>
                <a:t> </a:t>
              </a:r>
              <a:r>
                <a:rPr lang="en-US" sz="1200" dirty="0" err="1">
                  <a:solidFill>
                    <a:schemeClr val="tx1"/>
                  </a:solidFill>
                </a:rPr>
                <a:t>Lượng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DE7DFFE0-CC44-DE28-8A4F-7A721D97BC21}"/>
                </a:ext>
              </a:extLst>
            </p:cNvPr>
            <p:cNvSpPr/>
            <p:nvPr/>
          </p:nvSpPr>
          <p:spPr>
            <a:xfrm>
              <a:off x="7977081" y="981343"/>
              <a:ext cx="1037800" cy="96405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>
                  <a:solidFill>
                    <a:schemeClr val="tx1"/>
                  </a:solidFill>
                </a:rPr>
                <a:t>Tài</a:t>
              </a:r>
              <a:r>
                <a:rPr lang="en-US" sz="1200" dirty="0">
                  <a:solidFill>
                    <a:schemeClr val="tx1"/>
                  </a:solidFill>
                </a:rPr>
                <a:t> Chính </a:t>
              </a:r>
              <a:r>
                <a:rPr lang="en-US" sz="1200" dirty="0" err="1">
                  <a:solidFill>
                    <a:schemeClr val="tx1"/>
                  </a:solidFill>
                </a:rPr>
                <a:t>Ngân</a:t>
              </a:r>
              <a:r>
                <a:rPr lang="en-US" sz="1200" dirty="0">
                  <a:solidFill>
                    <a:schemeClr val="tx1"/>
                  </a:solidFill>
                </a:rPr>
                <a:t> </a:t>
              </a:r>
              <a:r>
                <a:rPr lang="en-US" sz="1200" dirty="0" err="1">
                  <a:solidFill>
                    <a:schemeClr val="tx1"/>
                  </a:solidFill>
                </a:rPr>
                <a:t>Hàng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CDD207B-7867-6536-DF10-D7514FA73C7D}"/>
                </a:ext>
              </a:extLst>
            </p:cNvPr>
            <p:cNvSpPr/>
            <p:nvPr/>
          </p:nvSpPr>
          <p:spPr>
            <a:xfrm>
              <a:off x="9380643" y="1408567"/>
              <a:ext cx="1037800" cy="96405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Y </a:t>
              </a:r>
              <a:r>
                <a:rPr lang="en-US" sz="1200" dirty="0" err="1">
                  <a:solidFill>
                    <a:schemeClr val="tx1"/>
                  </a:solidFill>
                </a:rPr>
                <a:t>Tế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14E5CF6-E8EC-DFE5-BB1F-E3052CAD6699}"/>
                </a:ext>
              </a:extLst>
            </p:cNvPr>
            <p:cNvSpPr/>
            <p:nvPr/>
          </p:nvSpPr>
          <p:spPr>
            <a:xfrm>
              <a:off x="10252954" y="2555917"/>
              <a:ext cx="1037800" cy="970152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>
                  <a:solidFill>
                    <a:schemeClr val="tx1"/>
                  </a:solidFill>
                </a:rPr>
                <a:t>Giáo</a:t>
              </a:r>
              <a:r>
                <a:rPr lang="en-US" sz="1200" dirty="0">
                  <a:solidFill>
                    <a:schemeClr val="tx1"/>
                  </a:solidFill>
                </a:rPr>
                <a:t> </a:t>
              </a:r>
              <a:r>
                <a:rPr lang="en-US" sz="1200" dirty="0" err="1">
                  <a:solidFill>
                    <a:schemeClr val="tx1"/>
                  </a:solidFill>
                </a:rPr>
                <a:t>Dục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81B6393-164B-D941-D531-77DBB557ABAF}"/>
                </a:ext>
              </a:extLst>
            </p:cNvPr>
            <p:cNvSpPr/>
            <p:nvPr/>
          </p:nvSpPr>
          <p:spPr>
            <a:xfrm>
              <a:off x="10252954" y="3911186"/>
              <a:ext cx="1037800" cy="970153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>
                  <a:solidFill>
                    <a:schemeClr val="tx1"/>
                  </a:solidFill>
                </a:rPr>
                <a:t>Sản</a:t>
              </a:r>
              <a:r>
                <a:rPr lang="en-US" sz="1200" dirty="0">
                  <a:solidFill>
                    <a:schemeClr val="tx1"/>
                  </a:solidFill>
                </a:rPr>
                <a:t> </a:t>
              </a:r>
              <a:r>
                <a:rPr lang="en-US" sz="1200" dirty="0" err="1">
                  <a:solidFill>
                    <a:schemeClr val="tx1"/>
                  </a:solidFill>
                </a:rPr>
                <a:t>Xuất</a:t>
              </a:r>
              <a:r>
                <a:rPr lang="en-US" sz="1200" dirty="0">
                  <a:solidFill>
                    <a:schemeClr val="tx1"/>
                  </a:solidFill>
                </a:rPr>
                <a:t> và </a:t>
              </a:r>
              <a:r>
                <a:rPr lang="en-US" sz="1200" dirty="0" err="1">
                  <a:solidFill>
                    <a:schemeClr val="tx1"/>
                  </a:solidFill>
                </a:rPr>
                <a:t>Khai</a:t>
              </a:r>
              <a:r>
                <a:rPr lang="en-US" sz="1200" dirty="0">
                  <a:solidFill>
                    <a:schemeClr val="tx1"/>
                  </a:solidFill>
                </a:rPr>
                <a:t> </a:t>
              </a:r>
              <a:r>
                <a:rPr lang="en-US" sz="1200" dirty="0" err="1">
                  <a:solidFill>
                    <a:schemeClr val="tx1"/>
                  </a:solidFill>
                </a:rPr>
                <a:t>Thác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17170C1-6187-08FF-C2A6-D3DE5954BFFA}"/>
                </a:ext>
              </a:extLst>
            </p:cNvPr>
            <p:cNvSpPr/>
            <p:nvPr/>
          </p:nvSpPr>
          <p:spPr>
            <a:xfrm>
              <a:off x="9456839" y="5151546"/>
              <a:ext cx="1037803" cy="96405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>
                  <a:solidFill>
                    <a:schemeClr val="tx1"/>
                  </a:solidFill>
                </a:rPr>
                <a:t>Truyền</a:t>
              </a:r>
              <a:r>
                <a:rPr lang="en-US" sz="1200" dirty="0">
                  <a:solidFill>
                    <a:schemeClr val="tx1"/>
                  </a:solidFill>
                </a:rPr>
                <a:t> Thông,  </a:t>
              </a:r>
              <a:r>
                <a:rPr lang="en-US" sz="1200" dirty="0" err="1">
                  <a:solidFill>
                    <a:schemeClr val="tx1"/>
                  </a:solidFill>
                </a:rPr>
                <a:t>Giải</a:t>
              </a:r>
              <a:r>
                <a:rPr lang="en-US" sz="1200" dirty="0">
                  <a:solidFill>
                    <a:schemeClr val="tx1"/>
                  </a:solidFill>
                </a:rPr>
                <a:t> Trí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01F06C3E-A634-9835-CEC2-2EF73AAAE2C5}"/>
                </a:ext>
              </a:extLst>
            </p:cNvPr>
            <p:cNvSpPr/>
            <p:nvPr/>
          </p:nvSpPr>
          <p:spPr>
            <a:xfrm>
              <a:off x="8011197" y="5632035"/>
              <a:ext cx="1037803" cy="96405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Chính </a:t>
              </a:r>
              <a:r>
                <a:rPr lang="en-US" sz="1200" dirty="0" err="1">
                  <a:solidFill>
                    <a:schemeClr val="tx1"/>
                  </a:solidFill>
                </a:rPr>
                <a:t>Phủ</a:t>
              </a:r>
              <a:r>
                <a:rPr lang="en-US" sz="1200" dirty="0">
                  <a:solidFill>
                    <a:schemeClr val="tx1"/>
                  </a:solidFill>
                </a:rPr>
                <a:t> và Quản Lý Công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69C735CE-2ADB-59A2-8CAF-071505391B02}"/>
                </a:ext>
              </a:extLst>
            </p:cNvPr>
            <p:cNvSpPr/>
            <p:nvPr/>
          </p:nvSpPr>
          <p:spPr>
            <a:xfrm>
              <a:off x="6306440" y="4985871"/>
              <a:ext cx="1037802" cy="970153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Bảo </a:t>
              </a:r>
              <a:r>
                <a:rPr lang="en-US" sz="1200" dirty="0" err="1">
                  <a:solidFill>
                    <a:schemeClr val="tx1"/>
                  </a:solidFill>
                </a:rPr>
                <a:t>Hiểm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881FFC9-BC43-1C53-47F0-CD8BFAA78CE9}"/>
                </a:ext>
              </a:extLst>
            </p:cNvPr>
            <p:cNvSpPr/>
            <p:nvPr/>
          </p:nvSpPr>
          <p:spPr>
            <a:xfrm>
              <a:off x="5675294" y="3911186"/>
              <a:ext cx="1037801" cy="970152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>
                  <a:solidFill>
                    <a:schemeClr val="tx1"/>
                  </a:solidFill>
                </a:rPr>
                <a:t>Thương</a:t>
              </a:r>
              <a:r>
                <a:rPr lang="en-US" sz="1200" dirty="0">
                  <a:solidFill>
                    <a:schemeClr val="tx1"/>
                  </a:solidFill>
                </a:rPr>
                <a:t> </a:t>
              </a:r>
              <a:r>
                <a:rPr lang="en-US" sz="1200" dirty="0" err="1">
                  <a:solidFill>
                    <a:schemeClr val="tx1"/>
                  </a:solidFill>
                </a:rPr>
                <a:t>Mại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62AD9789-02B6-EC8A-0856-81978508B5F6}"/>
                </a:ext>
              </a:extLst>
            </p:cNvPr>
            <p:cNvSpPr/>
            <p:nvPr/>
          </p:nvSpPr>
          <p:spPr>
            <a:xfrm>
              <a:off x="5741876" y="2537519"/>
              <a:ext cx="1037799" cy="964057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Giao Thông</a:t>
              </a: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A15283D-08D9-AB60-66F0-5C3E945DBF8B}"/>
                </a:ext>
              </a:extLst>
            </p:cNvPr>
            <p:cNvSpPr/>
            <p:nvPr/>
          </p:nvSpPr>
          <p:spPr>
            <a:xfrm>
              <a:off x="8339047" y="3653638"/>
              <a:ext cx="306731" cy="30184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chemeClr val="tx1"/>
                </a:solidFill>
              </a:endParaRPr>
            </a:p>
          </p:txBody>
        </p:sp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40FC8BC-EF99-7AA7-14CE-1B79160682C8}"/>
                </a:ext>
              </a:extLst>
            </p:cNvPr>
            <p:cNvSpPr/>
            <p:nvPr/>
          </p:nvSpPr>
          <p:spPr>
            <a:xfrm>
              <a:off x="7704044" y="3028016"/>
              <a:ext cx="1573242" cy="146957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Các</a:t>
              </a:r>
              <a:r>
                <a:rPr lang="en-US" dirty="0"/>
                <a:t> </a:t>
              </a:r>
              <a:r>
                <a:rPr lang="en-US" dirty="0" err="1"/>
                <a:t>Ứng</a:t>
              </a:r>
              <a:r>
                <a:rPr lang="en-US" dirty="0"/>
                <a:t> </a:t>
              </a:r>
              <a:r>
                <a:rPr lang="en-US" dirty="0" err="1"/>
                <a:t>Dụng</a:t>
              </a:r>
              <a:r>
                <a:rPr lang="en-US" dirty="0"/>
                <a:t> </a:t>
              </a:r>
              <a:r>
                <a:rPr lang="en-US" dirty="0" err="1"/>
                <a:t>Dữ</a:t>
              </a:r>
              <a:r>
                <a:rPr lang="en-US" dirty="0"/>
                <a:t> </a:t>
              </a:r>
              <a:r>
                <a:rPr lang="en-US" dirty="0" err="1"/>
                <a:t>Liệu</a:t>
              </a:r>
              <a:r>
                <a:rPr lang="en-US" dirty="0"/>
                <a:t> </a:t>
              </a:r>
              <a:r>
                <a:rPr lang="en-US" dirty="0" err="1"/>
                <a:t>Lớ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593876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Dữ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iệu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Lớn</a:t>
            </a: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 - </a:t>
            </a:r>
            <a:r>
              <a:rPr lang="en-US" sz="2800" b="1" dirty="0" err="1">
                <a:solidFill>
                  <a:srgbClr val="C00000"/>
                </a:solidFill>
                <a:latin typeface="Century Gothic"/>
                <a:sym typeface="Century Gothic"/>
              </a:rPr>
              <a:t>Nguồn</a:t>
            </a:r>
            <a:endParaRPr 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7594A7-96CE-87B3-B3C7-184FFA0CFDFD}"/>
              </a:ext>
            </a:extLst>
          </p:cNvPr>
          <p:cNvGrpSpPr/>
          <p:nvPr/>
        </p:nvGrpSpPr>
        <p:grpSpPr>
          <a:xfrm>
            <a:off x="8629667" y="235107"/>
            <a:ext cx="3363051" cy="456771"/>
            <a:chOff x="8375250" y="6295570"/>
            <a:chExt cx="3363051" cy="45677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C29C193-5750-FA00-C13B-431308BDA6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5ED5BD8B-D06A-3B5B-D65D-C6D87981D6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B470474-492C-8272-7DE6-02500436F01B}"/>
                </a:ext>
              </a:extLst>
            </p:cNvPr>
            <p:cNvSpPr txBox="1"/>
            <p:nvPr/>
          </p:nvSpPr>
          <p:spPr>
            <a:xfrm>
              <a:off x="8375250" y="6352231"/>
              <a:ext cx="21188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Viện Đô Thị Thông Minh và Quản Lý</a:t>
              </a:r>
              <a:br>
                <a:rPr lang="en-US" sz="1000" dirty="0"/>
              </a:br>
              <a:r>
                <a:rPr lang="en-US" sz="1000" dirty="0">
                  <a:hlinkClick r:id="rId5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F859EE31-2362-5EDF-73CF-B898476C4E1E}"/>
              </a:ext>
            </a:extLst>
          </p:cNvPr>
          <p:cNvSpPr txBox="1"/>
          <p:nvPr/>
        </p:nvSpPr>
        <p:spPr>
          <a:xfrm>
            <a:off x="388456" y="1463371"/>
            <a:ext cx="511971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Thiết</a:t>
            </a:r>
            <a:r>
              <a:rPr lang="en-US" sz="2400" dirty="0"/>
              <a:t> </a:t>
            </a:r>
            <a:r>
              <a:rPr lang="en-US" sz="2400" dirty="0" err="1"/>
              <a:t>bị</a:t>
            </a:r>
            <a:r>
              <a:rPr lang="en-US" sz="2400" dirty="0"/>
              <a:t> </a:t>
            </a:r>
            <a:r>
              <a:rPr lang="en-US" sz="2400" dirty="0" err="1"/>
              <a:t>đo</a:t>
            </a:r>
            <a:r>
              <a:rPr lang="en-US" sz="2400" dirty="0"/>
              <a:t> </a:t>
            </a:r>
            <a:r>
              <a:rPr lang="en-US" sz="2400" dirty="0" err="1"/>
              <a:t>điện</a:t>
            </a:r>
            <a:r>
              <a:rPr lang="en-US" sz="2400" dirty="0"/>
              <a:t> </a:t>
            </a:r>
            <a:r>
              <a:rPr lang="en-US" sz="2400" dirty="0" err="1"/>
              <a:t>áp</a:t>
            </a:r>
            <a:r>
              <a:rPr lang="en-US" sz="2400" dirty="0"/>
              <a:t> (Phasor Measurement Uni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CAD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ông </a:t>
            </a:r>
            <a:r>
              <a:rPr lang="en-US" sz="2400" dirty="0" err="1"/>
              <a:t>tơ</a:t>
            </a:r>
            <a:r>
              <a:rPr lang="en-US" sz="2400" dirty="0"/>
              <a:t> thông min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Dự</a:t>
            </a:r>
            <a:r>
              <a:rPr lang="en-US" sz="2400" dirty="0"/>
              <a:t> </a:t>
            </a:r>
            <a:r>
              <a:rPr lang="en-US" sz="2400" dirty="0" err="1"/>
              <a:t>báo</a:t>
            </a:r>
            <a:r>
              <a:rPr lang="en-US" sz="2400" dirty="0"/>
              <a:t> </a:t>
            </a:r>
            <a:r>
              <a:rPr lang="en-US" sz="2400" dirty="0" err="1"/>
              <a:t>thời</a:t>
            </a:r>
            <a:r>
              <a:rPr lang="en-US" sz="2400" dirty="0"/>
              <a:t> </a:t>
            </a:r>
            <a:r>
              <a:rPr lang="en-US" sz="2400" dirty="0" err="1"/>
              <a:t>tiết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thống</a:t>
            </a:r>
            <a:r>
              <a:rPr lang="en-US" sz="2400" dirty="0"/>
              <a:t> thông tin </a:t>
            </a:r>
            <a:r>
              <a:rPr lang="en-US" sz="2400" dirty="0" err="1"/>
              <a:t>địa</a:t>
            </a:r>
            <a:r>
              <a:rPr lang="en-US" sz="2400" dirty="0"/>
              <a:t> lý (GI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Mô</a:t>
            </a:r>
            <a:r>
              <a:rPr lang="en-US" sz="2400" dirty="0"/>
              <a:t> </a:t>
            </a:r>
            <a:r>
              <a:rPr lang="en-US" sz="2400" dirty="0" err="1"/>
              <a:t>phỏng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ông tin </a:t>
            </a:r>
            <a:r>
              <a:rPr lang="en-US" sz="2400" dirty="0" err="1"/>
              <a:t>xã</a:t>
            </a:r>
            <a:r>
              <a:rPr lang="en-US" sz="2400" dirty="0"/>
              <a:t> </a:t>
            </a:r>
            <a:r>
              <a:rPr lang="en-US" sz="2400" dirty="0" err="1"/>
              <a:t>hội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Cập</a:t>
            </a:r>
            <a:r>
              <a:rPr lang="en-US" sz="2400" dirty="0"/>
              <a:t> </a:t>
            </a:r>
            <a:r>
              <a:rPr lang="en-US" sz="2400" dirty="0" err="1"/>
              <a:t>nhật</a:t>
            </a:r>
            <a:r>
              <a:rPr lang="en-US" sz="2400" dirty="0"/>
              <a:t> </a:t>
            </a:r>
            <a:r>
              <a:rPr lang="en-US" sz="2400" dirty="0" err="1"/>
              <a:t>lưu</a:t>
            </a:r>
            <a:r>
              <a:rPr lang="en-US" sz="2400" dirty="0"/>
              <a:t> </a:t>
            </a:r>
            <a:r>
              <a:rPr lang="en-US" sz="2400" dirty="0" err="1"/>
              <a:t>lượng</a:t>
            </a:r>
            <a:r>
              <a:rPr lang="en-US" sz="2400" dirty="0"/>
              <a:t>/</a:t>
            </a:r>
            <a:r>
              <a:rPr lang="en-US" sz="2400" dirty="0" err="1"/>
              <a:t>giao</a:t>
            </a:r>
            <a:r>
              <a:rPr lang="en-US" sz="2400" dirty="0"/>
              <a:t> thô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Thiết</a:t>
            </a:r>
            <a:r>
              <a:rPr lang="en-US" sz="2400" dirty="0"/>
              <a:t> </a:t>
            </a:r>
            <a:r>
              <a:rPr lang="en-US" sz="2400" dirty="0" err="1"/>
              <a:t>bị</a:t>
            </a:r>
            <a:r>
              <a:rPr lang="en-US" sz="2400" dirty="0"/>
              <a:t> </a:t>
            </a:r>
            <a:r>
              <a:rPr lang="en-US" sz="2400" dirty="0" err="1"/>
              <a:t>đầu</a:t>
            </a:r>
            <a:r>
              <a:rPr lang="en-US" sz="2400" dirty="0"/>
              <a:t> </a:t>
            </a:r>
            <a:r>
              <a:rPr lang="en-US" sz="2400" dirty="0" err="1"/>
              <a:t>cuối</a:t>
            </a:r>
            <a:r>
              <a:rPr lang="en-US" sz="2400" dirty="0"/>
              <a:t> ở </a:t>
            </a:r>
            <a:r>
              <a:rPr lang="en-US" sz="2400" dirty="0" err="1"/>
              <a:t>xa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Cảm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lập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và </a:t>
            </a:r>
            <a:r>
              <a:rPr lang="en-US" sz="2400" dirty="0" err="1"/>
              <a:t>nhiều</a:t>
            </a:r>
            <a:r>
              <a:rPr lang="en-US" sz="2400" dirty="0"/>
              <a:t> </a:t>
            </a:r>
            <a:r>
              <a:rPr lang="en-US" sz="2400" dirty="0" err="1"/>
              <a:t>thiết</a:t>
            </a:r>
            <a:r>
              <a:rPr lang="en-US" sz="2400" dirty="0"/>
              <a:t> </a:t>
            </a:r>
            <a:r>
              <a:rPr lang="en-US" sz="2400" dirty="0" err="1"/>
              <a:t>bị</a:t>
            </a:r>
            <a:r>
              <a:rPr lang="en-US" sz="2400" dirty="0"/>
              <a:t> </a:t>
            </a:r>
            <a:r>
              <a:rPr lang="en-US" sz="2400" dirty="0" err="1"/>
              <a:t>khác</a:t>
            </a:r>
            <a:r>
              <a:rPr lang="en-US" sz="2400" dirty="0"/>
              <a:t>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4174E78-BE8E-7EDC-FDCD-C67EFA6A13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3117" y="1647531"/>
            <a:ext cx="57531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8273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5</TotalTime>
  <Words>2953</Words>
  <Application>Microsoft Office PowerPoint</Application>
  <PresentationFormat>Widescreen</PresentationFormat>
  <Paragraphs>324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Calibri Light</vt:lpstr>
      <vt:lpstr>Century Gothic</vt:lpstr>
      <vt:lpstr>FS Elliot Pr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rt City Approach to Support Startup Ecosystem</dc:title>
  <dc:creator>Nam Le</dc:creator>
  <cp:lastModifiedBy>Nam Le</cp:lastModifiedBy>
  <cp:revision>516</cp:revision>
  <dcterms:created xsi:type="dcterms:W3CDTF">2021-11-04T02:12:43Z</dcterms:created>
  <dcterms:modified xsi:type="dcterms:W3CDTF">2023-03-02T18:39:24Z</dcterms:modified>
</cp:coreProperties>
</file>